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67EBB4D" w14:textId="57A688AA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 xml:space="preserve">כימיה </w:t>
      </w:r>
      <w:r w:rsidR="009A74FB">
        <w:rPr>
          <w:rFonts w:eastAsia="Calibri" w:hint="cs"/>
          <w:b/>
          <w:bCs/>
          <w:sz w:val="28"/>
          <w:szCs w:val="28"/>
          <w:rtl/>
          <w:lang w:val="en-US" w:bidi="he-IL"/>
        </w:rPr>
        <w:t>אורגנית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 xml:space="preserve"> (0111121</w:t>
      </w:r>
      <w:r w:rsidR="009A74FB">
        <w:rPr>
          <w:rFonts w:eastAsia="Calibri" w:hint="cs"/>
          <w:b/>
          <w:bCs/>
          <w:sz w:val="28"/>
          <w:szCs w:val="28"/>
          <w:rtl/>
          <w:lang w:val="en-US" w:bidi="he-IL"/>
        </w:rPr>
        <w:t>3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) לרפואה</w:t>
      </w:r>
      <w:r w:rsidR="00713014">
        <w:rPr>
          <w:rFonts w:eastAsia="Calibri" w:hint="cs"/>
          <w:b/>
          <w:bCs/>
          <w:sz w:val="28"/>
          <w:szCs w:val="28"/>
          <w:rtl/>
          <w:lang w:val="en-US" w:bidi="he-IL"/>
        </w:rPr>
        <w:t xml:space="preserve"> ורפואת שיניים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- שנה א</w:t>
      </w:r>
    </w:p>
    <w:p w14:paraId="46E41B5D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אוניברסיטת תל אביב</w:t>
      </w:r>
    </w:p>
    <w:p w14:paraId="37FAA6F0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ד"ר חג' יחיא ענאן (נייד: 0522938182)</w:t>
      </w:r>
    </w:p>
    <w:p w14:paraId="25E30B19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122D839E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771F0D73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שך הבחינה: 3.5 שעות</w:t>
      </w:r>
      <w:r w:rsidRPr="00102ED6">
        <w:rPr>
          <w:rFonts w:eastAsia="Calibri" w:hint="cs"/>
          <w:b/>
          <w:bCs/>
          <w:rtl/>
          <w:lang w:val="en-US" w:bidi="he-IL"/>
        </w:rPr>
        <w:tab/>
        <w:t>מועד א, סמסטר א</w:t>
      </w:r>
    </w:p>
    <w:p w14:paraId="7D53F8CC" w14:textId="576C2DFD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 xml:space="preserve">מועד הבחינה: </w:t>
      </w:r>
      <w:r>
        <w:rPr>
          <w:rFonts w:eastAsia="Calibri" w:hint="cs"/>
          <w:b/>
          <w:bCs/>
          <w:rtl/>
          <w:lang w:val="en-US" w:bidi="he-IL"/>
        </w:rPr>
        <w:t>0</w:t>
      </w:r>
      <w:r w:rsidR="00267C30">
        <w:rPr>
          <w:rFonts w:eastAsia="Calibri" w:hint="cs"/>
          <w:b/>
          <w:bCs/>
          <w:rtl/>
          <w:lang w:val="en-US" w:bidi="he-IL"/>
        </w:rPr>
        <w:t>9</w:t>
      </w:r>
      <w:r w:rsidRPr="00102ED6">
        <w:rPr>
          <w:rFonts w:eastAsia="Calibri" w:hint="cs"/>
          <w:b/>
          <w:bCs/>
          <w:rtl/>
          <w:lang w:val="en-US" w:bidi="he-IL"/>
        </w:rPr>
        <w:t>.0</w:t>
      </w:r>
      <w:r>
        <w:rPr>
          <w:rFonts w:eastAsia="Calibri" w:hint="cs"/>
          <w:b/>
          <w:bCs/>
          <w:rtl/>
          <w:lang w:val="en-US" w:bidi="he-IL"/>
        </w:rPr>
        <w:t>2</w:t>
      </w:r>
      <w:r w:rsidRPr="00102ED6">
        <w:rPr>
          <w:rFonts w:eastAsia="Calibri" w:hint="cs"/>
          <w:b/>
          <w:bCs/>
          <w:rtl/>
          <w:lang w:val="en-US" w:bidi="he-IL"/>
        </w:rPr>
        <w:t>.202</w:t>
      </w:r>
      <w:r>
        <w:rPr>
          <w:rFonts w:eastAsia="Calibri" w:hint="cs"/>
          <w:b/>
          <w:bCs/>
          <w:rtl/>
          <w:lang w:val="en-US" w:bidi="he-IL"/>
        </w:rPr>
        <w:t>3</w:t>
      </w:r>
      <w:r w:rsidRPr="00102ED6">
        <w:rPr>
          <w:rFonts w:eastAsia="Calibri" w:hint="cs"/>
          <w:b/>
          <w:bCs/>
          <w:rtl/>
          <w:lang w:val="en-US" w:bidi="he-IL"/>
        </w:rPr>
        <w:tab/>
      </w:r>
    </w:p>
    <w:p w14:paraId="197CAC6A" w14:textId="1416F09B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rPr>
          <w:rFonts w:eastAsia="Calibri"/>
          <w:b/>
          <w:bCs/>
          <w:rtl/>
          <w:lang w:val="en-US" w:bidi="he-IL"/>
        </w:rPr>
      </w:pPr>
      <w:r w:rsidRPr="00102ED6">
        <w:rPr>
          <w:rFonts w:eastAsia="Calibri" w:hint="cs"/>
          <w:b/>
          <w:bCs/>
          <w:rtl/>
          <w:lang w:val="en-US" w:bidi="he-IL"/>
        </w:rPr>
        <w:t>מותר להשתמש בכל חומר עזר אפשרי, כולל מערכה מחזורית,</w:t>
      </w:r>
      <w:r w:rsidRPr="00102ED6">
        <w:rPr>
          <w:rFonts w:eastAsia="Calibri" w:hint="cs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rtl/>
          <w:lang w:val="en-US" w:bidi="he-IL"/>
        </w:rPr>
        <w:t>חומר כתוב בכתב יד או מודפס על נייר, ודפי טיוטה.</w:t>
      </w:r>
    </w:p>
    <w:p w14:paraId="5EEF0D30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rPr>
          <w:rFonts w:eastAsia="Calibri"/>
          <w:b/>
          <w:bCs/>
          <w:rtl/>
          <w:lang w:val="en-US" w:bidi="he-IL"/>
        </w:rPr>
      </w:pPr>
    </w:p>
    <w:p w14:paraId="13D9CA80" w14:textId="64AA4492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>ענ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ו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על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3</w:t>
      </w:r>
      <w:r>
        <w:rPr>
          <w:rFonts w:eastAsia="Calibri" w:hint="cs"/>
          <w:b/>
          <w:bCs/>
          <w:sz w:val="28"/>
          <w:szCs w:val="28"/>
          <w:rtl/>
          <w:lang w:val="en-US" w:bidi="he-IL"/>
        </w:rPr>
        <w:t>5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 xml:space="preserve"> השאלות הבאות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(ערך כל</w:t>
      </w:r>
      <w:r w:rsidRPr="00102ED6">
        <w:rPr>
          <w:rFonts w:eastAsia="Calibri"/>
          <w:b/>
          <w:bCs/>
          <w:sz w:val="28"/>
          <w:szCs w:val="28"/>
          <w:rtl/>
          <w:lang w:val="en-US" w:bidi="he-IL"/>
        </w:rPr>
        <w:t xml:space="preserve"> שאל</w:t>
      </w:r>
      <w:r w:rsidRPr="00102ED6">
        <w:rPr>
          <w:rFonts w:eastAsia="Calibri" w:hint="cs"/>
          <w:b/>
          <w:bCs/>
          <w:sz w:val="28"/>
          <w:szCs w:val="28"/>
          <w:rtl/>
          <w:lang w:val="en-US" w:bidi="he-IL"/>
        </w:rPr>
        <w:t>ה זהה)</w:t>
      </w:r>
    </w:p>
    <w:p w14:paraId="253A3EBC" w14:textId="77777777" w:rsidR="0058096F" w:rsidRPr="00102ED6" w:rsidRDefault="0058096F" w:rsidP="0058096F">
      <w:pPr>
        <w:tabs>
          <w:tab w:val="left" w:pos="1454"/>
          <w:tab w:val="center" w:pos="4153"/>
          <w:tab w:val="right" w:pos="8306"/>
        </w:tabs>
        <w:jc w:val="center"/>
        <w:rPr>
          <w:rFonts w:eastAsia="Calibri"/>
          <w:b/>
          <w:bCs/>
          <w:sz w:val="28"/>
          <w:szCs w:val="28"/>
          <w:rtl/>
          <w:lang w:val="en-US" w:bidi="he-IL"/>
        </w:rPr>
      </w:pPr>
    </w:p>
    <w:p w14:paraId="4685688B" w14:textId="77777777" w:rsidR="0058096F" w:rsidRPr="00102ED6" w:rsidRDefault="0058096F" w:rsidP="0058096F">
      <w:pPr>
        <w:jc w:val="center"/>
        <w:rPr>
          <w:rFonts w:eastAsia="Calibri"/>
          <w:b/>
          <w:bCs/>
          <w:sz w:val="28"/>
          <w:szCs w:val="28"/>
          <w:u w:val="single"/>
          <w:rtl/>
          <w:lang w:val="en-US" w:bidi="he-IL"/>
        </w:rPr>
      </w:pPr>
      <w:r w:rsidRPr="00102ED6">
        <w:rPr>
          <w:rFonts w:eastAsia="Calibri" w:hint="cs"/>
          <w:b/>
          <w:bCs/>
          <w:sz w:val="28"/>
          <w:szCs w:val="28"/>
          <w:u w:val="single"/>
          <w:rtl/>
          <w:lang w:val="en-US" w:bidi="he-IL"/>
        </w:rPr>
        <w:t>סמנו את התשובה הנכונה</w:t>
      </w:r>
    </w:p>
    <w:p w14:paraId="2E4404F5" w14:textId="481E7E2D" w:rsidR="00D93BB7" w:rsidRDefault="00D93BB7" w:rsidP="0058096F">
      <w:pPr>
        <w:rPr>
          <w:rFonts w:ascii="David" w:hAnsi="David"/>
          <w:rtl/>
          <w:lang w:bidi="he-IL"/>
        </w:rPr>
      </w:pPr>
    </w:p>
    <w:p w14:paraId="05549270" w14:textId="77777777" w:rsidR="00663E4D" w:rsidRPr="00663E4D" w:rsidRDefault="00663E4D" w:rsidP="00663E4D">
      <w:pPr>
        <w:rPr>
          <w:rFonts w:ascii="David" w:hAnsi="David"/>
          <w:b/>
          <w:bCs/>
          <w:u w:val="single"/>
          <w:rtl/>
          <w:lang w:bidi="he-IL"/>
        </w:rPr>
      </w:pPr>
      <w:r w:rsidRPr="00663E4D">
        <w:rPr>
          <w:rFonts w:ascii="David" w:hAnsi="David" w:hint="cs"/>
          <w:b/>
          <w:bCs/>
          <w:u w:val="single"/>
          <w:rtl/>
          <w:lang w:bidi="he-IL"/>
        </w:rPr>
        <w:t>שאלה 1</w:t>
      </w:r>
    </w:p>
    <w:p w14:paraId="188297B3" w14:textId="77777777" w:rsidR="00663E4D" w:rsidRPr="00663E4D" w:rsidRDefault="00663E4D" w:rsidP="00663E4D">
      <w:pPr>
        <w:rPr>
          <w:rFonts w:ascii="David" w:hAnsi="David"/>
          <w:b/>
          <w:bCs/>
          <w:rtl/>
          <w:lang w:bidi="he-IL"/>
        </w:rPr>
      </w:pPr>
      <w:r w:rsidRPr="00663E4D">
        <w:rPr>
          <w:rFonts w:ascii="David" w:hAnsi="David" w:hint="cs"/>
          <w:b/>
          <w:bCs/>
          <w:rtl/>
          <w:lang w:bidi="he-IL"/>
        </w:rPr>
        <w:t xml:space="preserve">איזו מהתרכובות הבאות היא אמין שניוני וכוהל שניוני ובעלת הנוסחה </w:t>
      </w:r>
      <w:r w:rsidRPr="00663E4D">
        <w:rPr>
          <w:rFonts w:ascii="David" w:hAnsi="David"/>
          <w:b/>
          <w:bCs/>
          <w:lang w:val="en-GB" w:bidi="he-IL"/>
        </w:rPr>
        <w:t>C</w:t>
      </w:r>
      <w:r w:rsidRPr="00663E4D">
        <w:rPr>
          <w:rFonts w:ascii="David" w:hAnsi="David"/>
          <w:b/>
          <w:bCs/>
          <w:vertAlign w:val="subscript"/>
          <w:lang w:val="en-GB" w:bidi="he-IL"/>
        </w:rPr>
        <w:t>10</w:t>
      </w:r>
      <w:r w:rsidRPr="00663E4D">
        <w:rPr>
          <w:rFonts w:ascii="David" w:hAnsi="David"/>
          <w:b/>
          <w:bCs/>
          <w:lang w:val="en-GB" w:bidi="he-IL"/>
        </w:rPr>
        <w:t>H</w:t>
      </w:r>
      <w:r w:rsidRPr="00663E4D">
        <w:rPr>
          <w:rFonts w:ascii="David" w:hAnsi="David"/>
          <w:b/>
          <w:bCs/>
          <w:vertAlign w:val="subscript"/>
          <w:lang w:val="en-GB" w:bidi="he-IL"/>
        </w:rPr>
        <w:t>15</w:t>
      </w:r>
      <w:r w:rsidRPr="00663E4D">
        <w:rPr>
          <w:rFonts w:ascii="David" w:hAnsi="David"/>
          <w:b/>
          <w:bCs/>
          <w:lang w:val="en-GB" w:bidi="he-IL"/>
        </w:rPr>
        <w:t>NO</w:t>
      </w:r>
      <w:r w:rsidRPr="00663E4D">
        <w:rPr>
          <w:rFonts w:ascii="David" w:hAnsi="David" w:hint="cs"/>
          <w:b/>
          <w:bCs/>
          <w:rtl/>
          <w:lang w:bidi="he-IL"/>
        </w:rPr>
        <w:t>?</w:t>
      </w:r>
    </w:p>
    <w:p w14:paraId="65026CAA" w14:textId="77777777" w:rsidR="00663E4D" w:rsidRPr="00663E4D" w:rsidRDefault="00663E4D" w:rsidP="00663E4D">
      <w:pPr>
        <w:jc w:val="center"/>
        <w:rPr>
          <w:rFonts w:ascii="David" w:hAnsi="David"/>
          <w:b/>
          <w:bCs/>
          <w:rtl/>
          <w:lang w:bidi="he-IL"/>
        </w:rPr>
      </w:pPr>
    </w:p>
    <w:p w14:paraId="290FB044" w14:textId="77777777" w:rsidR="00663E4D" w:rsidRPr="00663E4D" w:rsidRDefault="00663E4D" w:rsidP="00663E4D">
      <w:pPr>
        <w:jc w:val="center"/>
        <w:rPr>
          <w:rtl/>
        </w:rPr>
      </w:pPr>
      <w:r w:rsidRPr="00663E4D">
        <w:object w:dxaOrig="5958" w:dyaOrig="4240" w14:anchorId="43C8B1A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8.65pt;height:212.25pt" o:ole="">
            <v:imagedata r:id="rId8" o:title=""/>
          </v:shape>
          <o:OLEObject Type="Embed" ProgID="ChemDraw.Document.6.0" ShapeID="_x0000_i1025" DrawAspect="Content" ObjectID="_1737454090" r:id="rId9"/>
        </w:object>
      </w:r>
    </w:p>
    <w:p w14:paraId="59E9F9DE" w14:textId="77777777" w:rsidR="00663E4D" w:rsidRPr="00663E4D" w:rsidRDefault="00663E4D" w:rsidP="00663E4D">
      <w:pPr>
        <w:rPr>
          <w:rtl/>
        </w:rPr>
      </w:pPr>
    </w:p>
    <w:p w14:paraId="00239956" w14:textId="77777777" w:rsidR="00663E4D" w:rsidRPr="00663E4D" w:rsidRDefault="00663E4D" w:rsidP="00663E4D">
      <w:pPr>
        <w:rPr>
          <w:rtl/>
        </w:rPr>
      </w:pPr>
    </w:p>
    <w:p w14:paraId="70BE29FE" w14:textId="77777777" w:rsidR="00663E4D" w:rsidRPr="00663E4D" w:rsidRDefault="00663E4D" w:rsidP="00663E4D">
      <w:pPr>
        <w:numPr>
          <w:ilvl w:val="0"/>
          <w:numId w:val="1"/>
        </w:numPr>
        <w:contextualSpacing/>
        <w:rPr>
          <w:rFonts w:ascii="David" w:hAnsi="David"/>
          <w:b/>
          <w:bCs/>
          <w:lang w:bidi="he-IL"/>
        </w:rPr>
      </w:pPr>
      <w:r w:rsidRPr="00663E4D">
        <w:rPr>
          <w:rFonts w:ascii="David" w:hAnsi="David" w:hint="cs"/>
          <w:b/>
          <w:bCs/>
          <w:rtl/>
          <w:lang w:bidi="he-IL"/>
        </w:rPr>
        <w:t>1</w:t>
      </w:r>
    </w:p>
    <w:p w14:paraId="4A5DE67E" w14:textId="77777777" w:rsidR="00663E4D" w:rsidRPr="00663E4D" w:rsidRDefault="00663E4D" w:rsidP="00663E4D">
      <w:pPr>
        <w:numPr>
          <w:ilvl w:val="0"/>
          <w:numId w:val="1"/>
        </w:numPr>
        <w:contextualSpacing/>
        <w:rPr>
          <w:rFonts w:ascii="David" w:hAnsi="David"/>
          <w:b/>
          <w:bCs/>
          <w:highlight w:val="yellow"/>
          <w:lang w:bidi="he-IL"/>
        </w:rPr>
      </w:pPr>
      <w:r w:rsidRPr="00663E4D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0F604352" w14:textId="77777777" w:rsidR="00663E4D" w:rsidRPr="00663E4D" w:rsidRDefault="00663E4D" w:rsidP="00663E4D">
      <w:pPr>
        <w:numPr>
          <w:ilvl w:val="0"/>
          <w:numId w:val="1"/>
        </w:numPr>
        <w:contextualSpacing/>
        <w:rPr>
          <w:rFonts w:ascii="David" w:hAnsi="David"/>
          <w:b/>
          <w:bCs/>
          <w:lang w:bidi="he-IL"/>
        </w:rPr>
      </w:pPr>
      <w:r w:rsidRPr="00663E4D">
        <w:rPr>
          <w:rFonts w:ascii="David" w:hAnsi="David" w:hint="cs"/>
          <w:b/>
          <w:bCs/>
          <w:rtl/>
          <w:lang w:bidi="he-IL"/>
        </w:rPr>
        <w:t>3</w:t>
      </w:r>
    </w:p>
    <w:p w14:paraId="7B036891" w14:textId="77777777" w:rsidR="00663E4D" w:rsidRPr="00663E4D" w:rsidRDefault="00663E4D" w:rsidP="00663E4D">
      <w:pPr>
        <w:numPr>
          <w:ilvl w:val="0"/>
          <w:numId w:val="1"/>
        </w:numPr>
        <w:contextualSpacing/>
        <w:rPr>
          <w:rFonts w:ascii="David" w:hAnsi="David"/>
          <w:b/>
          <w:bCs/>
          <w:lang w:bidi="he-IL"/>
        </w:rPr>
      </w:pPr>
      <w:r w:rsidRPr="00663E4D">
        <w:rPr>
          <w:rFonts w:ascii="David" w:hAnsi="David" w:hint="cs"/>
          <w:b/>
          <w:bCs/>
          <w:rtl/>
          <w:lang w:bidi="he-IL"/>
        </w:rPr>
        <w:t>4</w:t>
      </w:r>
    </w:p>
    <w:p w14:paraId="4CCF8354" w14:textId="77777777" w:rsidR="00663E4D" w:rsidRPr="00663E4D" w:rsidRDefault="00663E4D" w:rsidP="00663E4D">
      <w:pPr>
        <w:contextualSpacing/>
        <w:rPr>
          <w:rFonts w:ascii="David" w:hAnsi="David"/>
          <w:b/>
          <w:bCs/>
          <w:rtl/>
          <w:lang w:bidi="he-IL"/>
        </w:rPr>
      </w:pPr>
    </w:p>
    <w:p w14:paraId="5CC87658" w14:textId="77777777" w:rsidR="00C26933" w:rsidRDefault="00C26933" w:rsidP="00C2693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2</w:t>
      </w:r>
    </w:p>
    <w:p w14:paraId="1170FA18" w14:textId="77777777" w:rsidR="00C26933" w:rsidRDefault="00C26933" w:rsidP="00C2693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תנו שם לפי כללי </w:t>
      </w:r>
      <w:r>
        <w:rPr>
          <w:rFonts w:ascii="David" w:hAnsi="David" w:hint="cs"/>
          <w:b/>
          <w:bCs/>
          <w:lang w:bidi="he-IL"/>
        </w:rPr>
        <w:t>IUPAC</w:t>
      </w:r>
      <w:r>
        <w:rPr>
          <w:rFonts w:ascii="David" w:hAnsi="David" w:hint="cs"/>
          <w:b/>
          <w:bCs/>
          <w:rtl/>
          <w:lang w:bidi="he-IL"/>
        </w:rPr>
        <w:t xml:space="preserve"> לתרכובת הבאה:</w:t>
      </w:r>
    </w:p>
    <w:p w14:paraId="36372251" w14:textId="77777777" w:rsidR="00C26933" w:rsidRDefault="00C26933" w:rsidP="00C2693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C2C4EB8" w14:textId="77777777" w:rsidR="00C26933" w:rsidRDefault="00C26933" w:rsidP="00C26933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3586" w:dyaOrig="1267" w14:anchorId="3BDE5DFD">
          <v:shape id="_x0000_i1026" type="#_x0000_t75" style="width:179.05pt;height:63.25pt" o:ole="">
            <v:imagedata r:id="rId10" o:title=""/>
          </v:shape>
          <o:OLEObject Type="Embed" ProgID="ChemDraw.Document.6.0" ShapeID="_x0000_i1026" DrawAspect="Content" ObjectID="_1737454091" r:id="rId11"/>
        </w:object>
      </w:r>
    </w:p>
    <w:p w14:paraId="4AD4EC1E" w14:textId="77777777" w:rsidR="00C26933" w:rsidRDefault="00C26933" w:rsidP="00C2693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5731DBA" w14:textId="77777777" w:rsidR="00C26933" w:rsidRDefault="00C26933" w:rsidP="00C2693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C4858D1" w14:textId="27936DC3" w:rsidR="00C26933" w:rsidRPr="00712F5D" w:rsidRDefault="00C26933" w:rsidP="00C26933">
      <w:pPr>
        <w:pStyle w:val="ListParagraph"/>
        <w:numPr>
          <w:ilvl w:val="0"/>
          <w:numId w:val="2"/>
        </w:numPr>
        <w:rPr>
          <w:rFonts w:ascii="David" w:hAnsi="David"/>
          <w:b/>
          <w:bCs/>
          <w:highlight w:val="yellow"/>
          <w:lang w:bidi="he-IL"/>
        </w:rPr>
      </w:pPr>
      <w:r w:rsidRPr="00712F5D">
        <w:rPr>
          <w:rFonts w:ascii="David" w:hAnsi="David"/>
          <w:b/>
          <w:bCs/>
          <w:highlight w:val="yellow"/>
          <w:lang w:val="en-GB" w:bidi="he-IL"/>
        </w:rPr>
        <w:t>1,5-dibromo-2,2-dimethy</w:t>
      </w:r>
      <w:r w:rsidR="006A76EF">
        <w:rPr>
          <w:rFonts w:ascii="David" w:hAnsi="David"/>
          <w:b/>
          <w:bCs/>
          <w:highlight w:val="yellow"/>
          <w:lang w:val="en-GB" w:bidi="he-IL"/>
        </w:rPr>
        <w:t>l</w:t>
      </w:r>
      <w:r w:rsidRPr="00712F5D">
        <w:rPr>
          <w:rFonts w:ascii="David" w:hAnsi="David"/>
          <w:b/>
          <w:bCs/>
          <w:highlight w:val="yellow"/>
          <w:lang w:val="en-GB" w:bidi="he-IL"/>
        </w:rPr>
        <w:t>pentane</w:t>
      </w:r>
    </w:p>
    <w:p w14:paraId="4E840126" w14:textId="59C108B4" w:rsidR="00C26933" w:rsidRDefault="00C26933" w:rsidP="00C26933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1,5-dibromo-4,4-dimethy</w:t>
      </w:r>
      <w:r w:rsidR="006A76EF">
        <w:rPr>
          <w:rFonts w:ascii="David" w:hAnsi="David"/>
          <w:b/>
          <w:bCs/>
          <w:lang w:val="en-GB" w:bidi="he-IL"/>
        </w:rPr>
        <w:t>l</w:t>
      </w:r>
      <w:r>
        <w:rPr>
          <w:rFonts w:ascii="David" w:hAnsi="David"/>
          <w:b/>
          <w:bCs/>
          <w:lang w:val="en-GB" w:bidi="he-IL"/>
        </w:rPr>
        <w:t>pentane</w:t>
      </w:r>
    </w:p>
    <w:p w14:paraId="392CE3A0" w14:textId="704D3961" w:rsidR="00C26933" w:rsidRDefault="00C26933" w:rsidP="00C26933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5-bromo-2-bromomethy</w:t>
      </w:r>
      <w:r w:rsidR="00A635F6">
        <w:rPr>
          <w:rFonts w:ascii="David" w:hAnsi="David"/>
          <w:b/>
          <w:bCs/>
          <w:lang w:val="en-GB" w:bidi="he-IL"/>
        </w:rPr>
        <w:t>l</w:t>
      </w:r>
      <w:r>
        <w:rPr>
          <w:rFonts w:ascii="David" w:hAnsi="David"/>
          <w:b/>
          <w:bCs/>
          <w:lang w:val="en-GB" w:bidi="he-IL"/>
        </w:rPr>
        <w:t>-2-methylpentane</w:t>
      </w:r>
    </w:p>
    <w:p w14:paraId="0A253C48" w14:textId="7E0BEEB2" w:rsidR="00C26933" w:rsidRDefault="00C26933" w:rsidP="00C26933">
      <w:pPr>
        <w:pStyle w:val="ListParagraph"/>
        <w:numPr>
          <w:ilvl w:val="0"/>
          <w:numId w:val="2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1,5-bromo-2-dimethy</w:t>
      </w:r>
      <w:r w:rsidR="002001B0">
        <w:rPr>
          <w:rFonts w:ascii="David" w:hAnsi="David"/>
          <w:b/>
          <w:bCs/>
          <w:lang w:val="en-GB" w:bidi="he-IL"/>
        </w:rPr>
        <w:t>l</w:t>
      </w:r>
      <w:r>
        <w:rPr>
          <w:rFonts w:ascii="David" w:hAnsi="David"/>
          <w:b/>
          <w:bCs/>
          <w:lang w:val="en-GB" w:bidi="he-IL"/>
        </w:rPr>
        <w:t>pentane</w:t>
      </w:r>
    </w:p>
    <w:p w14:paraId="2770516B" w14:textId="77777777" w:rsidR="008D7CFC" w:rsidRDefault="008D7CFC" w:rsidP="002001B0">
      <w:pPr>
        <w:pStyle w:val="ListParagraph"/>
        <w:ind w:left="360"/>
        <w:rPr>
          <w:rFonts w:ascii="David" w:hAnsi="David"/>
          <w:b/>
          <w:bCs/>
          <w:u w:val="single"/>
          <w:rtl/>
          <w:lang w:val="en-GB" w:bidi="he-IL"/>
        </w:rPr>
      </w:pPr>
      <w:bookmarkStart w:id="0" w:name="_Hlk123308137"/>
    </w:p>
    <w:p w14:paraId="2F627158" w14:textId="358E1960" w:rsidR="002001B0" w:rsidRPr="00001DA9" w:rsidRDefault="002001B0" w:rsidP="002001B0">
      <w:pPr>
        <w:pStyle w:val="ListParagraph"/>
        <w:ind w:left="360"/>
        <w:rPr>
          <w:rFonts w:ascii="David" w:hAnsi="David"/>
          <w:b/>
          <w:bCs/>
          <w:u w:val="single"/>
          <w:rtl/>
          <w:lang w:val="en-GB" w:bidi="he-IL"/>
        </w:rPr>
      </w:pPr>
      <w:r w:rsidRPr="00001DA9">
        <w:rPr>
          <w:rFonts w:ascii="David" w:hAnsi="David" w:hint="cs"/>
          <w:b/>
          <w:bCs/>
          <w:u w:val="single"/>
          <w:rtl/>
          <w:lang w:val="en-GB" w:bidi="he-IL"/>
        </w:rPr>
        <w:lastRenderedPageBreak/>
        <w:t>שאלה 3</w:t>
      </w:r>
    </w:p>
    <w:p w14:paraId="6EA310D0" w14:textId="77777777" w:rsidR="002001B0" w:rsidRDefault="002001B0" w:rsidP="002001B0">
      <w:pPr>
        <w:pStyle w:val="ListParagraph"/>
        <w:ind w:left="36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מבנה של התרכובת הבאה?</w:t>
      </w:r>
    </w:p>
    <w:p w14:paraId="00C8DF39" w14:textId="77777777" w:rsidR="002001B0" w:rsidRDefault="002001B0" w:rsidP="002001B0">
      <w:pPr>
        <w:pStyle w:val="ListParagraph"/>
        <w:ind w:left="360"/>
        <w:rPr>
          <w:rFonts w:ascii="David" w:hAnsi="David"/>
          <w:b/>
          <w:bCs/>
          <w:rtl/>
          <w:lang w:bidi="he-IL"/>
        </w:rPr>
      </w:pPr>
    </w:p>
    <w:p w14:paraId="3528314D" w14:textId="77777777" w:rsidR="002001B0" w:rsidRPr="00DA7B50" w:rsidRDefault="002001B0" w:rsidP="002001B0">
      <w:pPr>
        <w:pStyle w:val="ListParagraph"/>
        <w:ind w:left="360"/>
        <w:jc w:val="center"/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2-bromo-3-methyl-2-cyclohexen-1-ol</w:t>
      </w:r>
    </w:p>
    <w:p w14:paraId="61F8152A" w14:textId="77777777" w:rsidR="002001B0" w:rsidRDefault="002001B0" w:rsidP="002001B0">
      <w:pPr>
        <w:pStyle w:val="ListParagraph"/>
        <w:ind w:left="360"/>
        <w:rPr>
          <w:rFonts w:ascii="David" w:hAnsi="David"/>
          <w:b/>
          <w:bCs/>
          <w:rtl/>
          <w:lang w:bidi="he-IL"/>
        </w:rPr>
      </w:pPr>
    </w:p>
    <w:p w14:paraId="0550C876" w14:textId="77777777" w:rsidR="002001B0" w:rsidRDefault="002001B0" w:rsidP="002001B0">
      <w:pPr>
        <w:pStyle w:val="ListParagraph"/>
        <w:ind w:left="360"/>
        <w:jc w:val="center"/>
        <w:rPr>
          <w:rFonts w:ascii="David" w:hAnsi="David"/>
          <w:b/>
          <w:bCs/>
          <w:rtl/>
          <w:lang w:bidi="he-IL"/>
        </w:rPr>
      </w:pPr>
    </w:p>
    <w:p w14:paraId="07270AB9" w14:textId="77777777" w:rsidR="002001B0" w:rsidRDefault="002001B0" w:rsidP="002001B0">
      <w:pPr>
        <w:pStyle w:val="ListParagraph"/>
        <w:ind w:left="360"/>
        <w:jc w:val="center"/>
        <w:rPr>
          <w:rFonts w:ascii="David" w:hAnsi="David"/>
          <w:b/>
          <w:bCs/>
          <w:rtl/>
          <w:lang w:bidi="he-IL"/>
        </w:rPr>
      </w:pPr>
    </w:p>
    <w:p w14:paraId="7FD302FE" w14:textId="77777777" w:rsidR="002001B0" w:rsidRDefault="002001B0" w:rsidP="002001B0">
      <w:pPr>
        <w:pStyle w:val="ListParagraph"/>
        <w:ind w:left="360"/>
        <w:jc w:val="center"/>
        <w:rPr>
          <w:rFonts w:ascii="David" w:hAnsi="David"/>
          <w:b/>
          <w:bCs/>
          <w:rtl/>
          <w:lang w:bidi="he-IL"/>
        </w:rPr>
      </w:pPr>
    </w:p>
    <w:p w14:paraId="04871D22" w14:textId="5B370F4C" w:rsidR="002001B0" w:rsidRDefault="00246800" w:rsidP="002001B0">
      <w:pPr>
        <w:pStyle w:val="ListParagraph"/>
        <w:ind w:left="360"/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noProof/>
          <w:lang w:bidi="he-IL"/>
        </w:rPr>
        <w:drawing>
          <wp:inline distT="0" distB="0" distL="0" distR="0" wp14:anchorId="6A52AC8D" wp14:editId="00B2842E">
            <wp:extent cx="5419725" cy="143827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19725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754AC9" w14:textId="77777777" w:rsidR="002001B0" w:rsidRDefault="002001B0" w:rsidP="002001B0">
      <w:pPr>
        <w:pStyle w:val="ListParagraph"/>
        <w:numPr>
          <w:ilvl w:val="0"/>
          <w:numId w:val="3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04C2EC05" w14:textId="77777777" w:rsidR="002001B0" w:rsidRDefault="002001B0" w:rsidP="002001B0">
      <w:pPr>
        <w:pStyle w:val="ListParagraph"/>
        <w:numPr>
          <w:ilvl w:val="0"/>
          <w:numId w:val="3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44E53DFA" w14:textId="77777777" w:rsidR="002001B0" w:rsidRPr="002001B0" w:rsidRDefault="002001B0" w:rsidP="002001B0">
      <w:pPr>
        <w:pStyle w:val="ListParagraph"/>
        <w:numPr>
          <w:ilvl w:val="0"/>
          <w:numId w:val="3"/>
        </w:numPr>
        <w:rPr>
          <w:rFonts w:ascii="David" w:hAnsi="David"/>
          <w:b/>
          <w:bCs/>
          <w:highlight w:val="yellow"/>
          <w:lang w:bidi="he-IL"/>
        </w:rPr>
      </w:pPr>
      <w:r w:rsidRPr="002001B0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29878892" w14:textId="77777777" w:rsidR="002001B0" w:rsidRDefault="002001B0" w:rsidP="002001B0">
      <w:pPr>
        <w:pStyle w:val="ListParagraph"/>
        <w:numPr>
          <w:ilvl w:val="0"/>
          <w:numId w:val="3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bookmarkEnd w:id="0"/>
    <w:p w14:paraId="0FA11A5E" w14:textId="1CEA722A" w:rsidR="00AE55C1" w:rsidRDefault="00AE55C1" w:rsidP="00AE55C1">
      <w:pPr>
        <w:rPr>
          <w:rFonts w:ascii="David" w:hAnsi="David"/>
          <w:rtl/>
          <w:lang w:bidi="he-IL"/>
        </w:rPr>
      </w:pPr>
    </w:p>
    <w:p w14:paraId="735C6BAA" w14:textId="77777777" w:rsidR="003B6B26" w:rsidRPr="00856ADA" w:rsidRDefault="003B6B26" w:rsidP="003B6B2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856ADA">
        <w:rPr>
          <w:rFonts w:ascii="David" w:hAnsi="David" w:hint="cs"/>
          <w:b/>
          <w:bCs/>
          <w:u w:val="single"/>
          <w:rtl/>
          <w:lang w:bidi="he-IL"/>
        </w:rPr>
        <w:t xml:space="preserve">שאלה </w:t>
      </w:r>
      <w:r>
        <w:rPr>
          <w:rFonts w:ascii="David" w:hAnsi="David" w:hint="cs"/>
          <w:b/>
          <w:bCs/>
          <w:u w:val="single"/>
          <w:rtl/>
          <w:lang w:bidi="he-IL"/>
        </w:rPr>
        <w:t>4</w:t>
      </w:r>
    </w:p>
    <w:p w14:paraId="3B9B5F41" w14:textId="431E50DC" w:rsidR="003B6B26" w:rsidRDefault="003B6B26" w:rsidP="003B6B2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י מבין הבאים מייצג א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קונפורמר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היציב ביותר של </w:t>
      </w:r>
      <w:r>
        <w:rPr>
          <w:rFonts w:ascii="David" w:hAnsi="David"/>
          <w:b/>
          <w:bCs/>
          <w:lang w:val="en-GB" w:bidi="he-IL"/>
        </w:rPr>
        <w:t xml:space="preserve">2,3-dimethylbutane </w:t>
      </w:r>
      <w:r>
        <w:rPr>
          <w:rFonts w:ascii="David" w:hAnsi="David" w:hint="cs"/>
          <w:b/>
          <w:bCs/>
          <w:rtl/>
          <w:lang w:val="en-GB" w:bidi="he-IL"/>
        </w:rPr>
        <w:t xml:space="preserve"> סביב הקשר </w:t>
      </w:r>
      <w:r>
        <w:rPr>
          <w:rFonts w:ascii="David" w:hAnsi="David"/>
          <w:b/>
          <w:bCs/>
          <w:lang w:val="en-GB" w:bidi="he-IL"/>
        </w:rPr>
        <w:t>C2-C3</w:t>
      </w:r>
      <w:r w:rsidR="00A5116E">
        <w:rPr>
          <w:rFonts w:ascii="David" w:hAnsi="David" w:hint="cs"/>
          <w:b/>
          <w:bCs/>
          <w:rtl/>
          <w:lang w:val="en-GB" w:bidi="he-IL"/>
        </w:rPr>
        <w:t>?</w:t>
      </w:r>
    </w:p>
    <w:p w14:paraId="52A21C40" w14:textId="77777777" w:rsidR="003B6B26" w:rsidRDefault="003B6B26" w:rsidP="003B6B2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022A2B6" w14:textId="77777777" w:rsidR="003B6B26" w:rsidRDefault="003B6B26" w:rsidP="003B6B2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object w:dxaOrig="9439" w:dyaOrig="2263" w14:anchorId="1EFD380F">
          <v:shape id="_x0000_i1027" type="#_x0000_t75" style="width:451.4pt;height:107.7pt" o:ole="">
            <v:imagedata r:id="rId13" o:title=""/>
          </v:shape>
          <o:OLEObject Type="Embed" ProgID="ChemDraw.Document.6.0" ShapeID="_x0000_i1027" DrawAspect="Content" ObjectID="_1737454092" r:id="rId14"/>
        </w:object>
      </w:r>
    </w:p>
    <w:p w14:paraId="3BC8E354" w14:textId="77777777" w:rsidR="003B6B26" w:rsidRPr="00393254" w:rsidRDefault="003B6B26" w:rsidP="003B6B2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24C5E4BC" w14:textId="77777777" w:rsidR="003B6B26" w:rsidRPr="003B6B26" w:rsidRDefault="003B6B26" w:rsidP="003B6B26">
      <w:pPr>
        <w:pStyle w:val="ListParagraph"/>
        <w:numPr>
          <w:ilvl w:val="0"/>
          <w:numId w:val="4"/>
        </w:numPr>
        <w:rPr>
          <w:rFonts w:ascii="David" w:hAnsi="David"/>
          <w:b/>
          <w:bCs/>
          <w:highlight w:val="yellow"/>
          <w:lang w:bidi="he-IL"/>
        </w:rPr>
      </w:pPr>
      <w:r w:rsidRPr="003B6B26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56E4C441" w14:textId="77777777" w:rsidR="003B6B26" w:rsidRDefault="003B6B26" w:rsidP="003B6B26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2149E827" w14:textId="77777777" w:rsidR="003B6B26" w:rsidRDefault="003B6B26" w:rsidP="003B6B26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2B5BE148" w14:textId="77777777" w:rsidR="003B6B26" w:rsidRDefault="003B6B26" w:rsidP="003B6B26">
      <w:pPr>
        <w:pStyle w:val="ListParagraph"/>
        <w:numPr>
          <w:ilvl w:val="0"/>
          <w:numId w:val="4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7EDE5B13" w14:textId="77777777" w:rsidR="003B6B26" w:rsidRDefault="003B6B26" w:rsidP="003B6B2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D877389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C0C5F3E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3BF21B2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500F8AD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8A0DEE8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BBDCBA2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BFB995A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9A972F4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F11A3B5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1670B04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1134D69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A68F11D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1B9E754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843BFBD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6DF7E09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25CB811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167DA5E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D5D1E7A" w14:textId="77777777" w:rsidR="00075F24" w:rsidRDefault="00075F24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D616740" w14:textId="77777777" w:rsidR="00075F24" w:rsidRDefault="00075F24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59947CC" w14:textId="4866DE0D" w:rsidR="00627C5B" w:rsidRPr="00285CBB" w:rsidRDefault="00627C5B" w:rsidP="00627C5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5</w:t>
      </w:r>
    </w:p>
    <w:p w14:paraId="14644975" w14:textId="0F50B74F" w:rsidR="00627C5B" w:rsidRDefault="00627C5B" w:rsidP="00627C5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י מבין הבאים מייצג א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קונפ</w:t>
      </w:r>
      <w:r w:rsidR="00AF3BDA">
        <w:rPr>
          <w:rFonts w:ascii="David" w:hAnsi="David" w:hint="cs"/>
          <w:b/>
          <w:bCs/>
          <w:rtl/>
          <w:lang w:bidi="he-IL"/>
        </w:rPr>
        <w:t>ו</w:t>
      </w:r>
      <w:r>
        <w:rPr>
          <w:rFonts w:ascii="David" w:hAnsi="David" w:hint="cs"/>
          <w:b/>
          <w:bCs/>
          <w:rtl/>
          <w:lang w:bidi="he-IL"/>
        </w:rPr>
        <w:t>רמר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היציב ביותר עבור התרכובת הבאה?</w:t>
      </w:r>
    </w:p>
    <w:p w14:paraId="6662DA27" w14:textId="77777777" w:rsidR="00627C5B" w:rsidRDefault="00627C5B" w:rsidP="00627C5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9580366" w14:textId="77777777" w:rsidR="00627C5B" w:rsidRDefault="00627C5B" w:rsidP="00627C5B">
      <w:pPr>
        <w:pStyle w:val="ListParagraph"/>
        <w:bidi w:val="0"/>
        <w:ind w:left="0"/>
        <w:jc w:val="center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cis-1-tert-butyl-4-chlorocyclohexane</w:t>
      </w:r>
    </w:p>
    <w:p w14:paraId="40875C36" w14:textId="77777777" w:rsidR="00627C5B" w:rsidRDefault="00627C5B" w:rsidP="00627C5B">
      <w:pPr>
        <w:pStyle w:val="ListParagraph"/>
        <w:bidi w:val="0"/>
        <w:ind w:left="0"/>
        <w:jc w:val="center"/>
        <w:rPr>
          <w:rFonts w:ascii="David" w:hAnsi="David"/>
          <w:b/>
          <w:bCs/>
          <w:rtl/>
          <w:lang w:val="en-GB" w:bidi="he-IL"/>
        </w:rPr>
      </w:pPr>
    </w:p>
    <w:p w14:paraId="4A966478" w14:textId="77777777" w:rsidR="00627C5B" w:rsidRPr="00D701DB" w:rsidRDefault="00627C5B" w:rsidP="00EE3F60">
      <w:pPr>
        <w:pStyle w:val="ListParagraph"/>
        <w:bidi w:val="0"/>
        <w:ind w:left="0"/>
        <w:rPr>
          <w:rFonts w:ascii="David" w:hAnsi="David"/>
          <w:b/>
          <w:bCs/>
          <w:lang w:val="en-GB" w:bidi="he-IL"/>
        </w:rPr>
      </w:pPr>
    </w:p>
    <w:p w14:paraId="06992BD6" w14:textId="77777777" w:rsidR="00627C5B" w:rsidRDefault="00627C5B" w:rsidP="00627C5B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5889" w:dyaOrig="3993" w14:anchorId="5CF9C8CD">
          <v:shape id="_x0000_i1028" type="#_x0000_t75" style="width:294.9pt;height:199.7pt" o:ole="">
            <v:imagedata r:id="rId15" o:title=""/>
          </v:shape>
          <o:OLEObject Type="Embed" ProgID="ChemDraw.Document.6.0" ShapeID="_x0000_i1028" DrawAspect="Content" ObjectID="_1737454093" r:id="rId16"/>
        </w:object>
      </w:r>
    </w:p>
    <w:p w14:paraId="3D3354DC" w14:textId="77777777" w:rsidR="00627C5B" w:rsidRPr="00393254" w:rsidRDefault="00627C5B" w:rsidP="00627C5B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54B4486" w14:textId="77777777" w:rsidR="00627C5B" w:rsidRDefault="00627C5B" w:rsidP="00627C5B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6390C941" w14:textId="77777777" w:rsidR="00627C5B" w:rsidRPr="00627C5B" w:rsidRDefault="00627C5B" w:rsidP="00627C5B">
      <w:pPr>
        <w:pStyle w:val="ListParagraph"/>
        <w:numPr>
          <w:ilvl w:val="0"/>
          <w:numId w:val="5"/>
        </w:numPr>
        <w:rPr>
          <w:rFonts w:ascii="David" w:hAnsi="David"/>
          <w:b/>
          <w:bCs/>
          <w:highlight w:val="yellow"/>
          <w:lang w:bidi="he-IL"/>
        </w:rPr>
      </w:pPr>
      <w:r w:rsidRPr="00627C5B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4485B720" w14:textId="77777777" w:rsidR="00627C5B" w:rsidRDefault="00627C5B" w:rsidP="00627C5B">
      <w:pPr>
        <w:pStyle w:val="ListParagraph"/>
        <w:numPr>
          <w:ilvl w:val="0"/>
          <w:numId w:val="5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58CF31C5" w14:textId="77777777" w:rsidR="00627C5B" w:rsidRPr="00285CBB" w:rsidRDefault="00627C5B" w:rsidP="00627C5B">
      <w:pPr>
        <w:pStyle w:val="ListParagraph"/>
        <w:numPr>
          <w:ilvl w:val="0"/>
          <w:numId w:val="5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08BF720E" w14:textId="4700164D" w:rsidR="00627C5B" w:rsidRDefault="00627C5B" w:rsidP="00627C5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758DFDF" w14:textId="77777777" w:rsidR="00293C36" w:rsidRDefault="00293C36" w:rsidP="00293C3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9D47ED">
        <w:rPr>
          <w:rFonts w:ascii="David" w:hAnsi="David" w:hint="cs"/>
          <w:b/>
          <w:bCs/>
          <w:u w:val="single"/>
          <w:rtl/>
          <w:lang w:bidi="he-IL"/>
        </w:rPr>
        <w:t>שאלה 6</w:t>
      </w:r>
    </w:p>
    <w:p w14:paraId="57916718" w14:textId="77777777" w:rsidR="00293C36" w:rsidRDefault="00293C36" w:rsidP="00293C3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תוצרי </w:t>
      </w:r>
      <w:proofErr w:type="spellStart"/>
      <w:r>
        <w:rPr>
          <w:rFonts w:ascii="David" w:hAnsi="David" w:hint="cs"/>
          <w:b/>
          <w:bCs/>
          <w:rtl/>
          <w:lang w:bidi="he-IL"/>
        </w:rPr>
        <w:t>מונוכלורינציה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מתקבלים בתגובה הבאה?</w:t>
      </w:r>
    </w:p>
    <w:p w14:paraId="002CF1F1" w14:textId="77777777" w:rsidR="00293C36" w:rsidRDefault="00293C36" w:rsidP="00293C3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74A6571" w14:textId="77777777" w:rsidR="00293C36" w:rsidRDefault="00293C36" w:rsidP="00293C36">
      <w:pPr>
        <w:pStyle w:val="ListParagraph"/>
        <w:ind w:left="0"/>
        <w:rPr>
          <w:rFonts w:ascii="David" w:hAnsi="David"/>
          <w:b/>
          <w:bCs/>
          <w:noProof/>
          <w:rtl/>
          <w:lang w:bidi="he-IL"/>
        </w:rPr>
      </w:pPr>
    </w:p>
    <w:p w14:paraId="5C229769" w14:textId="77777777" w:rsidR="00293C36" w:rsidRDefault="00293C36" w:rsidP="00293C36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3255" w:dyaOrig="1613" w14:anchorId="4B2BB8AF">
          <v:shape id="_x0000_i1029" type="#_x0000_t75" style="width:162.8pt;height:80.75pt" o:ole="">
            <v:imagedata r:id="rId17" o:title=""/>
          </v:shape>
          <o:OLEObject Type="Embed" ProgID="ChemDraw.Document.6.0" ShapeID="_x0000_i1029" DrawAspect="Content" ObjectID="_1737454094" r:id="rId18"/>
        </w:object>
      </w:r>
    </w:p>
    <w:p w14:paraId="36178CEF" w14:textId="77777777" w:rsidR="00293C36" w:rsidRDefault="00293C36" w:rsidP="00293C36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408674FB" w14:textId="77777777" w:rsidR="00293C36" w:rsidRDefault="00293C36" w:rsidP="00293C36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014297F4" w14:textId="77777777" w:rsidR="00293C36" w:rsidRPr="00293C36" w:rsidRDefault="00293C36" w:rsidP="00293C36">
      <w:pPr>
        <w:pStyle w:val="ListParagraph"/>
        <w:numPr>
          <w:ilvl w:val="0"/>
          <w:numId w:val="6"/>
        </w:numPr>
        <w:rPr>
          <w:rFonts w:ascii="David" w:hAnsi="David"/>
          <w:b/>
          <w:bCs/>
          <w:highlight w:val="yellow"/>
          <w:lang w:bidi="he-IL"/>
        </w:rPr>
      </w:pPr>
      <w:r w:rsidRPr="00293C36">
        <w:rPr>
          <w:rFonts w:ascii="David" w:hAnsi="David" w:hint="cs"/>
          <w:b/>
          <w:bCs/>
          <w:highlight w:val="yellow"/>
          <w:rtl/>
          <w:lang w:bidi="he-IL"/>
        </w:rPr>
        <w:t>5</w:t>
      </w:r>
    </w:p>
    <w:p w14:paraId="72CC2C27" w14:textId="77777777" w:rsidR="00293C36" w:rsidRDefault="00293C36" w:rsidP="00293C36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6</w:t>
      </w:r>
    </w:p>
    <w:p w14:paraId="1DC6BD12" w14:textId="77777777" w:rsidR="00293C36" w:rsidRDefault="00293C36" w:rsidP="00293C36">
      <w:pPr>
        <w:pStyle w:val="ListParagraph"/>
        <w:numPr>
          <w:ilvl w:val="0"/>
          <w:numId w:val="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7</w:t>
      </w:r>
    </w:p>
    <w:p w14:paraId="6C5025F1" w14:textId="77777777" w:rsidR="00293C36" w:rsidRDefault="00293C36" w:rsidP="00293C3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96462B5" w14:textId="77777777" w:rsidR="00293C36" w:rsidRPr="00A801E1" w:rsidRDefault="00293C36" w:rsidP="00627C5B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4D4BE86C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A42B001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2068706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2F6F0F9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A4ADBBC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858CAAD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DC9B375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2EBF2DB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A70D936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A12685C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26D95C4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69B2788" w14:textId="77777777" w:rsidR="00371EC8" w:rsidRDefault="00371EC8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F4006C5" w14:textId="13BBCC59" w:rsidR="009114C4" w:rsidRPr="00E7301E" w:rsidRDefault="009114C4" w:rsidP="009114C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E7301E">
        <w:rPr>
          <w:rFonts w:ascii="David" w:hAnsi="David" w:hint="cs"/>
          <w:b/>
          <w:bCs/>
          <w:u w:val="single"/>
          <w:rtl/>
          <w:lang w:bidi="he-IL"/>
        </w:rPr>
        <w:t>שאלה 7</w:t>
      </w:r>
    </w:p>
    <w:p w14:paraId="26507A73" w14:textId="77777777" w:rsidR="009114C4" w:rsidRDefault="009114C4" w:rsidP="009114C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כמה מרכזים </w:t>
      </w:r>
      <w:proofErr w:type="spellStart"/>
      <w:r>
        <w:rPr>
          <w:rFonts w:ascii="David" w:hAnsi="David" w:hint="cs"/>
          <w:b/>
          <w:bCs/>
          <w:rtl/>
          <w:lang w:bidi="he-IL"/>
        </w:rPr>
        <w:t>כיראליי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יש במולקולה הבאה?</w:t>
      </w:r>
    </w:p>
    <w:p w14:paraId="7876612B" w14:textId="318820B4" w:rsidR="009114C4" w:rsidRDefault="002377F9" w:rsidP="002377F9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3578" w:dyaOrig="2944" w14:anchorId="32A4299E">
          <v:shape id="_x0000_i1030" type="#_x0000_t75" style="width:179.05pt;height:147.15pt" o:ole="">
            <v:imagedata r:id="rId19" o:title=""/>
          </v:shape>
          <o:OLEObject Type="Embed" ProgID="ChemDraw.Document.6.0" ShapeID="_x0000_i1030" DrawAspect="Content" ObjectID="_1737454095" r:id="rId20"/>
        </w:object>
      </w:r>
    </w:p>
    <w:p w14:paraId="707AB531" w14:textId="77777777" w:rsidR="009114C4" w:rsidRDefault="009114C4" w:rsidP="009114C4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2E85FB55" w14:textId="77777777" w:rsidR="009114C4" w:rsidRDefault="009114C4" w:rsidP="009114C4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6507C052" w14:textId="77777777" w:rsidR="009114C4" w:rsidRPr="009114C4" w:rsidRDefault="009114C4" w:rsidP="009114C4">
      <w:pPr>
        <w:pStyle w:val="ListParagraph"/>
        <w:numPr>
          <w:ilvl w:val="0"/>
          <w:numId w:val="7"/>
        </w:numPr>
        <w:rPr>
          <w:rFonts w:ascii="David" w:hAnsi="David"/>
          <w:b/>
          <w:bCs/>
          <w:highlight w:val="yellow"/>
          <w:lang w:bidi="he-IL"/>
        </w:rPr>
      </w:pPr>
      <w:r w:rsidRPr="009114C4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7569FED3" w14:textId="77777777" w:rsidR="009114C4" w:rsidRDefault="009114C4" w:rsidP="009114C4">
      <w:pPr>
        <w:pStyle w:val="ListParagraph"/>
        <w:numPr>
          <w:ilvl w:val="0"/>
          <w:numId w:val="7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00376B23" w14:textId="0581F793" w:rsidR="00173A8B" w:rsidRDefault="00173A8B" w:rsidP="00173A8B">
      <w:pPr>
        <w:rPr>
          <w:rFonts w:ascii="David" w:hAnsi="David"/>
          <w:rtl/>
          <w:lang w:bidi="he-IL"/>
        </w:rPr>
      </w:pPr>
    </w:p>
    <w:p w14:paraId="3661D144" w14:textId="77777777" w:rsidR="002377F9" w:rsidRDefault="002377F9" w:rsidP="002377F9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8</w:t>
      </w:r>
    </w:p>
    <w:p w14:paraId="61A5E196" w14:textId="7A23C37B" w:rsidR="002377F9" w:rsidRDefault="002377F9" w:rsidP="002377F9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קבעו את הקונפיגורציה ( </w:t>
      </w:r>
      <w:r>
        <w:rPr>
          <w:rFonts w:ascii="David" w:hAnsi="David" w:hint="cs"/>
          <w:b/>
          <w:bCs/>
          <w:lang w:bidi="he-IL"/>
        </w:rPr>
        <w:t>R</w:t>
      </w:r>
      <w:r>
        <w:rPr>
          <w:rFonts w:ascii="David" w:hAnsi="David" w:hint="cs"/>
          <w:b/>
          <w:bCs/>
          <w:rtl/>
          <w:lang w:bidi="he-IL"/>
        </w:rPr>
        <w:t xml:space="preserve"> או </w:t>
      </w:r>
      <w:r>
        <w:rPr>
          <w:rFonts w:ascii="David" w:hAnsi="David" w:hint="cs"/>
          <w:b/>
          <w:bCs/>
          <w:lang w:bidi="he-IL"/>
        </w:rPr>
        <w:t>S</w:t>
      </w:r>
      <w:r>
        <w:rPr>
          <w:rFonts w:ascii="David" w:hAnsi="David" w:hint="cs"/>
          <w:b/>
          <w:bCs/>
          <w:rtl/>
          <w:lang w:bidi="he-IL"/>
        </w:rPr>
        <w:t xml:space="preserve">) עבור המרכזים </w:t>
      </w:r>
      <w:proofErr w:type="spellStart"/>
      <w:r>
        <w:rPr>
          <w:rFonts w:ascii="David" w:hAnsi="David" w:hint="cs"/>
          <w:b/>
          <w:bCs/>
          <w:rtl/>
          <w:lang w:bidi="he-IL"/>
        </w:rPr>
        <w:t>הכיראליים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במולקולה הבאה.</w:t>
      </w:r>
    </w:p>
    <w:p w14:paraId="490F4031" w14:textId="77777777" w:rsidR="002377F9" w:rsidRDefault="002377F9" w:rsidP="002377F9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3CC2710" w14:textId="77777777" w:rsidR="002377F9" w:rsidRDefault="002377F9" w:rsidP="002377F9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1826" w:dyaOrig="2025" w14:anchorId="0991B88E">
          <v:shape id="_x0000_i1031" type="#_x0000_t75" style="width:91.4pt;height:101.45pt" o:ole="">
            <v:imagedata r:id="rId21" o:title=""/>
          </v:shape>
          <o:OLEObject Type="Embed" ProgID="ChemDraw.Document.6.0" ShapeID="_x0000_i1031" DrawAspect="Content" ObjectID="_1737454096" r:id="rId22"/>
        </w:object>
      </w:r>
    </w:p>
    <w:p w14:paraId="3A03560C" w14:textId="77777777" w:rsidR="002377F9" w:rsidRPr="000B1884" w:rsidRDefault="002377F9" w:rsidP="002377F9">
      <w:pPr>
        <w:pStyle w:val="ListParagraph"/>
        <w:numPr>
          <w:ilvl w:val="0"/>
          <w:numId w:val="8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1R, 2R</w:t>
      </w:r>
    </w:p>
    <w:p w14:paraId="2D08DDE8" w14:textId="77777777" w:rsidR="002377F9" w:rsidRPr="000B1884" w:rsidRDefault="002377F9" w:rsidP="002377F9">
      <w:pPr>
        <w:pStyle w:val="ListParagraph"/>
        <w:numPr>
          <w:ilvl w:val="0"/>
          <w:numId w:val="8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1R, 2S</w:t>
      </w:r>
    </w:p>
    <w:p w14:paraId="4835D510" w14:textId="77777777" w:rsidR="002377F9" w:rsidRPr="00E454D1" w:rsidRDefault="002377F9" w:rsidP="002377F9">
      <w:pPr>
        <w:pStyle w:val="ListParagraph"/>
        <w:numPr>
          <w:ilvl w:val="0"/>
          <w:numId w:val="8"/>
        </w:numPr>
        <w:rPr>
          <w:rFonts w:ascii="David" w:hAnsi="David"/>
          <w:b/>
          <w:bCs/>
          <w:highlight w:val="yellow"/>
          <w:lang w:bidi="he-IL"/>
        </w:rPr>
      </w:pPr>
      <w:r w:rsidRPr="00E454D1">
        <w:rPr>
          <w:rFonts w:ascii="David" w:hAnsi="David"/>
          <w:b/>
          <w:bCs/>
          <w:highlight w:val="yellow"/>
          <w:lang w:val="en-GB" w:bidi="he-IL"/>
        </w:rPr>
        <w:t>1S, 2S</w:t>
      </w:r>
    </w:p>
    <w:p w14:paraId="543BA11A" w14:textId="77777777" w:rsidR="002377F9" w:rsidRDefault="002377F9" w:rsidP="002377F9">
      <w:pPr>
        <w:pStyle w:val="ListParagraph"/>
        <w:numPr>
          <w:ilvl w:val="0"/>
          <w:numId w:val="8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lang w:val="en-GB" w:bidi="he-IL"/>
        </w:rPr>
        <w:t>1S, 2R</w:t>
      </w:r>
    </w:p>
    <w:p w14:paraId="0EA03791" w14:textId="77777777" w:rsidR="002377F9" w:rsidRDefault="002377F9" w:rsidP="002377F9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21F1BC7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583F860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C42C46E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3E80DCC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E76D48D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FF622F6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E2CA772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9E4091A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1A49CCB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2B35EB0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5E37083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9FBB270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65C31B7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03B07A3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78B2418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EDB9BA8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4D10C4A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9D0EA98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1D9B6E1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03A5769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912C3DE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C9BB06A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7A97946" w14:textId="5FF106B8" w:rsidR="00FD61D2" w:rsidRDefault="00FD61D2" w:rsidP="00FD61D2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9</w:t>
      </w:r>
    </w:p>
    <w:p w14:paraId="7B9E4765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איזו מהתרכובות הבאות היא </w:t>
      </w:r>
      <w:proofErr w:type="spellStart"/>
      <w:r>
        <w:rPr>
          <w:rFonts w:ascii="David" w:hAnsi="David" w:hint="cs"/>
          <w:b/>
          <w:bCs/>
          <w:rtl/>
          <w:lang w:bidi="he-IL"/>
        </w:rPr>
        <w:t>כיראלית</w:t>
      </w:r>
      <w:proofErr w:type="spellEnd"/>
      <w:r>
        <w:rPr>
          <w:rFonts w:ascii="David" w:hAnsi="David" w:hint="cs"/>
          <w:b/>
          <w:bCs/>
          <w:rtl/>
          <w:lang w:bidi="he-IL"/>
        </w:rPr>
        <w:t>?</w:t>
      </w:r>
    </w:p>
    <w:p w14:paraId="0225ED26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4077D3C" w14:textId="77777777" w:rsidR="00FD61D2" w:rsidRDefault="00FD61D2" w:rsidP="00FD61D2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6024" w:dyaOrig="4563" w14:anchorId="404BD14E">
          <v:shape id="_x0000_i1032" type="#_x0000_t75" style="width:301.75pt;height:227.9pt" o:ole="">
            <v:imagedata r:id="rId23" o:title=""/>
          </v:shape>
          <o:OLEObject Type="Embed" ProgID="ChemDraw.Document.6.0" ShapeID="_x0000_i1032" DrawAspect="Content" ObjectID="_1737454097" r:id="rId24"/>
        </w:object>
      </w:r>
    </w:p>
    <w:p w14:paraId="2E5C23A4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FD027EF" w14:textId="77777777" w:rsidR="00FD61D2" w:rsidRDefault="00FD61D2" w:rsidP="00FD61D2">
      <w:pPr>
        <w:pStyle w:val="ListParagraph"/>
        <w:numPr>
          <w:ilvl w:val="0"/>
          <w:numId w:val="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0F98AC7E" w14:textId="77777777" w:rsidR="00FD61D2" w:rsidRDefault="00FD61D2" w:rsidP="00FD61D2">
      <w:pPr>
        <w:pStyle w:val="ListParagraph"/>
        <w:numPr>
          <w:ilvl w:val="0"/>
          <w:numId w:val="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6F1E237E" w14:textId="77777777" w:rsidR="00FD61D2" w:rsidRDefault="00FD61D2" w:rsidP="00FD61D2">
      <w:pPr>
        <w:pStyle w:val="ListParagraph"/>
        <w:numPr>
          <w:ilvl w:val="0"/>
          <w:numId w:val="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7244866E" w14:textId="77777777" w:rsidR="00FD61D2" w:rsidRPr="00FD61D2" w:rsidRDefault="00FD61D2" w:rsidP="00FD61D2">
      <w:pPr>
        <w:pStyle w:val="ListParagraph"/>
        <w:numPr>
          <w:ilvl w:val="0"/>
          <w:numId w:val="9"/>
        </w:numPr>
        <w:rPr>
          <w:rFonts w:ascii="David" w:hAnsi="David"/>
          <w:b/>
          <w:bCs/>
          <w:highlight w:val="yellow"/>
          <w:lang w:bidi="he-IL"/>
        </w:rPr>
      </w:pPr>
      <w:r w:rsidRPr="00FD61D2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49E6108A" w14:textId="467F30C6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294FF75" w14:textId="77777777" w:rsidR="00F0623E" w:rsidRPr="002E2580" w:rsidRDefault="00F0623E" w:rsidP="00F0623E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2E2580">
        <w:rPr>
          <w:rFonts w:ascii="David" w:hAnsi="David" w:hint="cs"/>
          <w:b/>
          <w:bCs/>
          <w:u w:val="single"/>
          <w:rtl/>
          <w:lang w:bidi="he-IL"/>
        </w:rPr>
        <w:t>שאלה 10</w:t>
      </w:r>
    </w:p>
    <w:p w14:paraId="39190292" w14:textId="77777777" w:rsidR="00F0623E" w:rsidRDefault="00F0623E" w:rsidP="00F0623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 היחס בין התרכובות הבאות?</w:t>
      </w:r>
    </w:p>
    <w:p w14:paraId="0F84776E" w14:textId="77777777" w:rsidR="00F0623E" w:rsidRDefault="00F0623E" w:rsidP="00F0623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7E66903" w14:textId="77777777" w:rsidR="00F0623E" w:rsidRDefault="00F0623E" w:rsidP="00F0623E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4952" w:dyaOrig="2071" w14:anchorId="5B6F296C">
          <v:shape id="_x0000_i1033" type="#_x0000_t75" style="width:247.3pt;height:103.3pt" o:ole="">
            <v:imagedata r:id="rId25" o:title=""/>
          </v:shape>
          <o:OLEObject Type="Embed" ProgID="ChemDraw.Document.6.0" ShapeID="_x0000_i1033" DrawAspect="Content" ObjectID="_1737454098" r:id="rId26"/>
        </w:object>
      </w:r>
    </w:p>
    <w:p w14:paraId="0D577ED2" w14:textId="77777777" w:rsidR="00F0623E" w:rsidRPr="00F0623E" w:rsidRDefault="00F0623E" w:rsidP="00F0623E">
      <w:pPr>
        <w:pStyle w:val="ListParagraph"/>
        <w:numPr>
          <w:ilvl w:val="0"/>
          <w:numId w:val="10"/>
        </w:numPr>
        <w:rPr>
          <w:rFonts w:ascii="David" w:hAnsi="David"/>
          <w:b/>
          <w:bCs/>
          <w:highlight w:val="yellow"/>
          <w:lang w:bidi="he-IL"/>
        </w:rPr>
      </w:pPr>
      <w:r w:rsidRPr="00F0623E">
        <w:rPr>
          <w:rFonts w:ascii="David" w:hAnsi="David" w:hint="cs"/>
          <w:b/>
          <w:bCs/>
          <w:highlight w:val="yellow"/>
          <w:rtl/>
          <w:lang w:bidi="he-IL"/>
        </w:rPr>
        <w:t>זהות</w:t>
      </w:r>
    </w:p>
    <w:p w14:paraId="70A8F2E3" w14:textId="77777777" w:rsidR="00F0623E" w:rsidRDefault="00F0623E" w:rsidP="00F0623E">
      <w:pPr>
        <w:pStyle w:val="ListParagraph"/>
        <w:numPr>
          <w:ilvl w:val="0"/>
          <w:numId w:val="10"/>
        </w:numPr>
        <w:rPr>
          <w:rFonts w:ascii="David" w:hAnsi="David"/>
          <w:b/>
          <w:bCs/>
          <w:lang w:bidi="he-IL"/>
        </w:rPr>
      </w:pPr>
      <w:proofErr w:type="spellStart"/>
      <w:r>
        <w:rPr>
          <w:rFonts w:ascii="David" w:hAnsi="David" w:hint="cs"/>
          <w:b/>
          <w:bCs/>
          <w:rtl/>
          <w:lang w:bidi="he-IL"/>
        </w:rPr>
        <w:t>אננטיומרים</w:t>
      </w:r>
      <w:proofErr w:type="spellEnd"/>
    </w:p>
    <w:p w14:paraId="1C7ADBF0" w14:textId="77777777" w:rsidR="00F0623E" w:rsidRDefault="00F0623E" w:rsidP="00F0623E">
      <w:pPr>
        <w:pStyle w:val="ListParagraph"/>
        <w:numPr>
          <w:ilvl w:val="0"/>
          <w:numId w:val="10"/>
        </w:numPr>
        <w:rPr>
          <w:rFonts w:ascii="David" w:hAnsi="David"/>
          <w:b/>
          <w:bCs/>
          <w:lang w:bidi="he-IL"/>
        </w:rPr>
      </w:pPr>
      <w:proofErr w:type="spellStart"/>
      <w:r w:rsidRPr="00F31AD4">
        <w:rPr>
          <w:rFonts w:ascii="David" w:hAnsi="David"/>
          <w:b/>
          <w:bCs/>
          <w:rtl/>
          <w:lang w:bidi="he-IL"/>
        </w:rPr>
        <w:t>דיאסטראומרים</w:t>
      </w:r>
      <w:proofErr w:type="spellEnd"/>
    </w:p>
    <w:p w14:paraId="30544833" w14:textId="77777777" w:rsidR="00F0623E" w:rsidRDefault="00F0623E" w:rsidP="00F0623E">
      <w:pPr>
        <w:pStyle w:val="ListParagraph"/>
        <w:numPr>
          <w:ilvl w:val="0"/>
          <w:numId w:val="1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איזומרים מבניים</w:t>
      </w:r>
    </w:p>
    <w:p w14:paraId="6C96AD74" w14:textId="77777777" w:rsidR="006A3257" w:rsidRDefault="006A3257" w:rsidP="006A3257">
      <w:pPr>
        <w:rPr>
          <w:rFonts w:ascii="David" w:hAnsi="David"/>
          <w:b/>
          <w:bCs/>
          <w:rtl/>
          <w:lang w:bidi="he-IL"/>
        </w:rPr>
      </w:pPr>
    </w:p>
    <w:p w14:paraId="43CA7973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689F792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8FE5D68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80E578F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DDA45BE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270592E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F8FDAE0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D2BC186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7214599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E654E90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CAA021C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850118C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604E166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7285D0E" w14:textId="77777777" w:rsidR="008B65F8" w:rsidRDefault="008B65F8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1ADC88E" w14:textId="77777777" w:rsidR="00D73C16" w:rsidRDefault="00D73C16" w:rsidP="008B65F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8C2F275" w14:textId="77777777" w:rsidR="00C57393" w:rsidRDefault="00C57393" w:rsidP="00C5739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bookmarkStart w:id="1" w:name="_Hlk123831000"/>
      <w:r>
        <w:rPr>
          <w:rFonts w:ascii="David" w:hAnsi="David" w:hint="cs"/>
          <w:b/>
          <w:bCs/>
          <w:u w:val="single"/>
          <w:rtl/>
          <w:lang w:bidi="he-IL"/>
        </w:rPr>
        <w:t>שאלה 11</w:t>
      </w:r>
    </w:p>
    <w:p w14:paraId="79DC497E" w14:textId="77777777" w:rsidR="00C57393" w:rsidRDefault="00C57393" w:rsidP="00C5739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י מהתוצרים הבאים מתקבל בתגובת ההתמרה הבאה?</w:t>
      </w:r>
    </w:p>
    <w:p w14:paraId="12FC628F" w14:textId="77777777" w:rsidR="00C57393" w:rsidRDefault="00C57393" w:rsidP="00C57393">
      <w:pPr>
        <w:pStyle w:val="ListParagraph"/>
        <w:ind w:left="0"/>
        <w:rPr>
          <w:rtl/>
        </w:rPr>
      </w:pPr>
    </w:p>
    <w:p w14:paraId="775DBE1F" w14:textId="77777777" w:rsidR="00C57393" w:rsidRDefault="00C57393" w:rsidP="00C57393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8858" w:dyaOrig="3567" w14:anchorId="1005C77E">
          <v:shape id="_x0000_i1034" type="#_x0000_t75" style="width:443.25pt;height:178.45pt" o:ole="">
            <v:imagedata r:id="rId27" o:title=""/>
          </v:shape>
          <o:OLEObject Type="Embed" ProgID="ChemDraw.Document.6.0" ShapeID="_x0000_i1034" DrawAspect="Content" ObjectID="_1737454099" r:id="rId28"/>
        </w:object>
      </w:r>
    </w:p>
    <w:p w14:paraId="6253919D" w14:textId="77777777" w:rsidR="00C57393" w:rsidRDefault="00C57393" w:rsidP="00C57393">
      <w:pPr>
        <w:pStyle w:val="ListParagraph"/>
        <w:numPr>
          <w:ilvl w:val="0"/>
          <w:numId w:val="1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3B0612AC" w14:textId="77777777" w:rsidR="00C57393" w:rsidRPr="00C57393" w:rsidRDefault="00C57393" w:rsidP="00C57393">
      <w:pPr>
        <w:pStyle w:val="ListParagraph"/>
        <w:numPr>
          <w:ilvl w:val="0"/>
          <w:numId w:val="11"/>
        </w:numPr>
        <w:rPr>
          <w:rFonts w:ascii="David" w:hAnsi="David"/>
          <w:b/>
          <w:bCs/>
          <w:highlight w:val="yellow"/>
          <w:lang w:bidi="he-IL"/>
        </w:rPr>
      </w:pPr>
      <w:r w:rsidRPr="00C57393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730713C4" w14:textId="77777777" w:rsidR="00C57393" w:rsidRDefault="00C57393" w:rsidP="00C57393">
      <w:pPr>
        <w:pStyle w:val="ListParagraph"/>
        <w:numPr>
          <w:ilvl w:val="0"/>
          <w:numId w:val="1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718E4AC0" w14:textId="77777777" w:rsidR="00C57393" w:rsidRPr="00964D15" w:rsidRDefault="00C57393" w:rsidP="00C57393">
      <w:pPr>
        <w:pStyle w:val="ListParagraph"/>
        <w:numPr>
          <w:ilvl w:val="0"/>
          <w:numId w:val="11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תערובת של 1  ו- 2</w:t>
      </w:r>
    </w:p>
    <w:bookmarkEnd w:id="1"/>
    <w:p w14:paraId="00C5DB03" w14:textId="506CA962" w:rsidR="008573A4" w:rsidRDefault="008573A4" w:rsidP="00C5739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0228B32" w14:textId="77777777" w:rsidR="0073153C" w:rsidRDefault="0073153C" w:rsidP="0073153C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2</w:t>
      </w:r>
    </w:p>
    <w:p w14:paraId="3842BE81" w14:textId="77777777" w:rsidR="0073153C" w:rsidRDefault="0073153C" w:rsidP="0073153C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תוצר </w:t>
      </w:r>
      <w:r>
        <w:rPr>
          <w:rFonts w:ascii="David" w:hAnsi="David"/>
          <w:b/>
          <w:bCs/>
          <w:lang w:val="en-GB" w:bidi="he-IL"/>
        </w:rPr>
        <w:t>S</w:t>
      </w:r>
      <w:r w:rsidRPr="00554280">
        <w:rPr>
          <w:rFonts w:ascii="David" w:hAnsi="David"/>
          <w:b/>
          <w:bCs/>
          <w:vertAlign w:val="subscript"/>
          <w:lang w:val="en-GB" w:bidi="he-IL"/>
        </w:rPr>
        <w:t>N</w:t>
      </w:r>
      <w:r>
        <w:rPr>
          <w:rFonts w:ascii="David" w:hAnsi="David"/>
          <w:b/>
          <w:bCs/>
          <w:lang w:val="en-GB" w:bidi="he-IL"/>
        </w:rPr>
        <w:t>1</w:t>
      </w:r>
      <w:r>
        <w:rPr>
          <w:rFonts w:ascii="David" w:hAnsi="David" w:hint="cs"/>
          <w:b/>
          <w:bCs/>
          <w:rtl/>
          <w:lang w:val="en-GB" w:bidi="he-IL"/>
        </w:rPr>
        <w:t xml:space="preserve"> המתקבל בתגובה הבאה?</w:t>
      </w:r>
    </w:p>
    <w:p w14:paraId="73931D52" w14:textId="77777777" w:rsidR="0073153C" w:rsidRDefault="0073153C" w:rsidP="0073153C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DD8D769" w14:textId="77777777" w:rsidR="0073153C" w:rsidRDefault="0073153C" w:rsidP="0073153C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object w:dxaOrig="8755" w:dyaOrig="3965" w14:anchorId="58221F95">
          <v:shape id="_x0000_i1035" type="#_x0000_t75" style="width:438.25pt;height:197.85pt" o:ole="">
            <v:imagedata r:id="rId29" o:title=""/>
          </v:shape>
          <o:OLEObject Type="Embed" ProgID="ChemDraw.Document.6.0" ShapeID="_x0000_i1035" DrawAspect="Content" ObjectID="_1737454100" r:id="rId30"/>
        </w:object>
      </w:r>
    </w:p>
    <w:p w14:paraId="32CCC477" w14:textId="77777777" w:rsidR="0073153C" w:rsidRDefault="0073153C" w:rsidP="0073153C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</w:t>
      </w:r>
    </w:p>
    <w:p w14:paraId="7499E3AB" w14:textId="77777777" w:rsidR="0073153C" w:rsidRDefault="0073153C" w:rsidP="0073153C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</w:t>
      </w:r>
    </w:p>
    <w:p w14:paraId="4EBFFA2D" w14:textId="77777777" w:rsidR="0073153C" w:rsidRPr="0073153C" w:rsidRDefault="0073153C" w:rsidP="0073153C">
      <w:pPr>
        <w:pStyle w:val="ListParagraph"/>
        <w:numPr>
          <w:ilvl w:val="0"/>
          <w:numId w:val="12"/>
        </w:numPr>
        <w:rPr>
          <w:rFonts w:ascii="David" w:hAnsi="David"/>
          <w:b/>
          <w:bCs/>
          <w:highlight w:val="yellow"/>
          <w:lang w:val="en-GB" w:bidi="he-IL"/>
        </w:rPr>
      </w:pPr>
      <w:r w:rsidRPr="0073153C">
        <w:rPr>
          <w:rFonts w:ascii="David" w:hAnsi="David" w:hint="cs"/>
          <w:b/>
          <w:bCs/>
          <w:highlight w:val="yellow"/>
          <w:rtl/>
          <w:lang w:val="en-GB" w:bidi="he-IL"/>
        </w:rPr>
        <w:t>3</w:t>
      </w:r>
    </w:p>
    <w:p w14:paraId="35ED6F48" w14:textId="77777777" w:rsidR="0073153C" w:rsidRDefault="0073153C" w:rsidP="0073153C">
      <w:pPr>
        <w:pStyle w:val="ListParagraph"/>
        <w:numPr>
          <w:ilvl w:val="0"/>
          <w:numId w:val="1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</w:t>
      </w:r>
    </w:p>
    <w:p w14:paraId="70D2FC50" w14:textId="77777777" w:rsidR="0073153C" w:rsidRPr="00554280" w:rsidRDefault="0073153C" w:rsidP="0073153C">
      <w:pPr>
        <w:pStyle w:val="ListParagraph"/>
        <w:ind w:left="0"/>
        <w:rPr>
          <w:rFonts w:ascii="David" w:hAnsi="David"/>
          <w:b/>
          <w:bCs/>
          <w:lang w:val="en-GB" w:bidi="he-IL"/>
        </w:rPr>
      </w:pPr>
    </w:p>
    <w:p w14:paraId="1918AC72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23A0A73F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6D10A4BC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59048B63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05197E5D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3E44D266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01A908D3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20780455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5448EDA1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4B46F60B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1CCBA17F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</w:p>
    <w:p w14:paraId="26E635B4" w14:textId="7C59D19E" w:rsidR="0053479E" w:rsidRPr="00177654" w:rsidRDefault="0053479E" w:rsidP="0053479E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177654">
        <w:rPr>
          <w:rFonts w:ascii="David" w:hAnsi="David" w:hint="cs"/>
          <w:b/>
          <w:bCs/>
          <w:u w:val="single"/>
          <w:rtl/>
          <w:lang w:val="en-GB" w:bidi="he-IL"/>
        </w:rPr>
        <w:t>שאלה 13</w:t>
      </w:r>
    </w:p>
    <w:p w14:paraId="68A6F369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תוצר </w:t>
      </w:r>
      <w:r>
        <w:rPr>
          <w:rFonts w:ascii="David" w:hAnsi="David"/>
          <w:b/>
          <w:bCs/>
          <w:lang w:val="en-GB" w:bidi="he-IL"/>
        </w:rPr>
        <w:t>E2</w:t>
      </w:r>
      <w:r>
        <w:rPr>
          <w:rFonts w:ascii="David" w:hAnsi="David" w:hint="cs"/>
          <w:b/>
          <w:bCs/>
          <w:rtl/>
          <w:lang w:val="en-GB" w:bidi="he-IL"/>
        </w:rPr>
        <w:t xml:space="preserve">  המתקבל בתגובה הבאה?</w:t>
      </w:r>
    </w:p>
    <w:p w14:paraId="67D4E5C0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D7ED216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object w:dxaOrig="10123" w:dyaOrig="2421" w14:anchorId="2EA91061">
          <v:shape id="_x0000_i1036" type="#_x0000_t75" style="width:450.8pt;height:107.7pt" o:ole="">
            <v:imagedata r:id="rId31" o:title=""/>
          </v:shape>
          <o:OLEObject Type="Embed" ProgID="ChemDraw.Document.6.0" ShapeID="_x0000_i1036" DrawAspect="Content" ObjectID="_1737454101" r:id="rId32"/>
        </w:object>
      </w:r>
    </w:p>
    <w:p w14:paraId="354E7FF1" w14:textId="77777777" w:rsidR="0053479E" w:rsidRDefault="0053479E" w:rsidP="0053479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1F8F1466" w14:textId="77777777" w:rsidR="0053479E" w:rsidRDefault="0053479E" w:rsidP="0053479E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</w:t>
      </w:r>
    </w:p>
    <w:p w14:paraId="4F0E4A58" w14:textId="77777777" w:rsidR="0053479E" w:rsidRDefault="0053479E" w:rsidP="0053479E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</w:t>
      </w:r>
    </w:p>
    <w:p w14:paraId="72470222" w14:textId="77777777" w:rsidR="0053479E" w:rsidRDefault="0053479E" w:rsidP="0053479E">
      <w:pPr>
        <w:pStyle w:val="ListParagraph"/>
        <w:numPr>
          <w:ilvl w:val="0"/>
          <w:numId w:val="13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3</w:t>
      </w:r>
    </w:p>
    <w:p w14:paraId="2929CF55" w14:textId="77777777" w:rsidR="0053479E" w:rsidRPr="0053479E" w:rsidRDefault="0053479E" w:rsidP="0053479E">
      <w:pPr>
        <w:pStyle w:val="ListParagraph"/>
        <w:numPr>
          <w:ilvl w:val="0"/>
          <w:numId w:val="13"/>
        </w:numPr>
        <w:rPr>
          <w:rFonts w:ascii="David" w:hAnsi="David"/>
          <w:b/>
          <w:bCs/>
          <w:highlight w:val="yellow"/>
          <w:rtl/>
          <w:lang w:val="en-GB" w:bidi="he-IL"/>
        </w:rPr>
      </w:pPr>
      <w:r w:rsidRPr="0053479E">
        <w:rPr>
          <w:rFonts w:ascii="David" w:hAnsi="David" w:hint="cs"/>
          <w:b/>
          <w:bCs/>
          <w:highlight w:val="yellow"/>
          <w:rtl/>
          <w:lang w:val="en-GB" w:bidi="he-IL"/>
        </w:rPr>
        <w:t>4</w:t>
      </w:r>
    </w:p>
    <w:p w14:paraId="69267D20" w14:textId="4AFF4BCB" w:rsidR="0073153C" w:rsidRDefault="0073153C" w:rsidP="0073153C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0414C46" w14:textId="77777777" w:rsidR="003C0DCF" w:rsidRPr="008038D5" w:rsidRDefault="003C0DCF" w:rsidP="003C0DCF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8038D5">
        <w:rPr>
          <w:rFonts w:ascii="David" w:hAnsi="David" w:hint="cs"/>
          <w:b/>
          <w:bCs/>
          <w:u w:val="single"/>
          <w:rtl/>
          <w:lang w:bidi="he-IL"/>
        </w:rPr>
        <w:t>שאלה 14</w:t>
      </w:r>
    </w:p>
    <w:p w14:paraId="1418040E" w14:textId="77777777" w:rsidR="003C0DCF" w:rsidRDefault="003C0DCF" w:rsidP="003C0DCF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ת </w:t>
      </w:r>
      <w:r>
        <w:rPr>
          <w:rFonts w:ascii="David" w:hAnsi="David"/>
          <w:b/>
          <w:bCs/>
          <w:lang w:val="en-GB" w:bidi="he-IL"/>
        </w:rPr>
        <w:t>E1</w:t>
      </w:r>
      <w:r>
        <w:rPr>
          <w:rFonts w:ascii="David" w:hAnsi="David" w:hint="cs"/>
          <w:b/>
          <w:bCs/>
          <w:rtl/>
          <w:lang w:val="en-GB" w:bidi="he-IL"/>
        </w:rPr>
        <w:t xml:space="preserve"> הבאה?</w:t>
      </w:r>
    </w:p>
    <w:p w14:paraId="786052D7" w14:textId="77777777" w:rsidR="003C0DCF" w:rsidRDefault="003C0DCF" w:rsidP="003C0DCF">
      <w:pPr>
        <w:pStyle w:val="ListParagraph"/>
        <w:ind w:left="0"/>
        <w:rPr>
          <w:rtl/>
        </w:rPr>
      </w:pPr>
    </w:p>
    <w:p w14:paraId="2257066E" w14:textId="77777777" w:rsidR="003C0DCF" w:rsidRDefault="003C0DCF" w:rsidP="003C0DCF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F9E7B68" w14:textId="77777777" w:rsidR="003C0DCF" w:rsidRDefault="003C0DCF" w:rsidP="003C0DCF">
      <w:pPr>
        <w:pStyle w:val="ListParagraph"/>
        <w:ind w:left="0"/>
        <w:rPr>
          <w:rtl/>
        </w:rPr>
      </w:pPr>
      <w:r>
        <w:object w:dxaOrig="10166" w:dyaOrig="1785" w14:anchorId="7CEECD27">
          <v:shape id="_x0000_i1037" type="#_x0000_t75" style="width:450.8pt;height:79.5pt" o:ole="">
            <v:imagedata r:id="rId33" o:title=""/>
          </v:shape>
          <o:OLEObject Type="Embed" ProgID="ChemDraw.Document.6.0" ShapeID="_x0000_i1037" DrawAspect="Content" ObjectID="_1737454102" r:id="rId34"/>
        </w:object>
      </w:r>
    </w:p>
    <w:p w14:paraId="7DF12FA0" w14:textId="77777777" w:rsidR="003C0DCF" w:rsidRDefault="003C0DCF" w:rsidP="003C0DCF">
      <w:pPr>
        <w:pStyle w:val="ListParagraph"/>
        <w:ind w:left="0"/>
        <w:rPr>
          <w:rtl/>
        </w:rPr>
      </w:pPr>
    </w:p>
    <w:p w14:paraId="28BD0E3A" w14:textId="77777777" w:rsidR="003C0DCF" w:rsidRDefault="003C0DCF" w:rsidP="003C0DCF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7D79FB5" w14:textId="77777777" w:rsidR="003C0DCF" w:rsidRPr="003C0DCF" w:rsidRDefault="003C0DCF" w:rsidP="003C0DCF">
      <w:pPr>
        <w:pStyle w:val="ListParagraph"/>
        <w:numPr>
          <w:ilvl w:val="0"/>
          <w:numId w:val="14"/>
        </w:numPr>
        <w:rPr>
          <w:rFonts w:ascii="David" w:hAnsi="David"/>
          <w:b/>
          <w:bCs/>
          <w:highlight w:val="yellow"/>
          <w:lang w:val="en-GB" w:bidi="he-IL"/>
        </w:rPr>
      </w:pPr>
      <w:r w:rsidRPr="003C0DCF">
        <w:rPr>
          <w:rFonts w:ascii="David" w:hAnsi="David" w:hint="cs"/>
          <w:b/>
          <w:bCs/>
          <w:highlight w:val="yellow"/>
          <w:rtl/>
          <w:lang w:val="en-GB" w:bidi="he-IL"/>
        </w:rPr>
        <w:t>1</w:t>
      </w:r>
    </w:p>
    <w:p w14:paraId="2616DE63" w14:textId="77777777" w:rsidR="003C0DCF" w:rsidRDefault="003C0DCF" w:rsidP="003C0DCF">
      <w:pPr>
        <w:pStyle w:val="ListParagraph"/>
        <w:numPr>
          <w:ilvl w:val="0"/>
          <w:numId w:val="14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</w:t>
      </w:r>
    </w:p>
    <w:p w14:paraId="565E4AB7" w14:textId="77777777" w:rsidR="003C0DCF" w:rsidRDefault="003C0DCF" w:rsidP="003C0DCF">
      <w:pPr>
        <w:pStyle w:val="ListParagraph"/>
        <w:numPr>
          <w:ilvl w:val="0"/>
          <w:numId w:val="14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3</w:t>
      </w:r>
    </w:p>
    <w:p w14:paraId="7A6524A5" w14:textId="77777777" w:rsidR="003C0DCF" w:rsidRDefault="003C0DCF" w:rsidP="003C0DCF">
      <w:pPr>
        <w:pStyle w:val="ListParagraph"/>
        <w:numPr>
          <w:ilvl w:val="0"/>
          <w:numId w:val="14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</w:t>
      </w:r>
    </w:p>
    <w:p w14:paraId="38BC559D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35F74BA" w14:textId="31E852C6" w:rsidR="00BB0B8E" w:rsidRDefault="00BB0B8E" w:rsidP="00BB0B8E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5</w:t>
      </w:r>
    </w:p>
    <w:p w14:paraId="600DED25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ו התוצר </w:t>
      </w:r>
      <w:r w:rsidRPr="00236A5C">
        <w:rPr>
          <w:rFonts w:ascii="David" w:hAnsi="David" w:hint="cs"/>
          <w:b/>
          <w:bCs/>
          <w:u w:val="single"/>
          <w:rtl/>
          <w:lang w:bidi="he-IL"/>
        </w:rPr>
        <w:t xml:space="preserve">העיקרי </w:t>
      </w:r>
      <w:r>
        <w:rPr>
          <w:rFonts w:ascii="David" w:hAnsi="David" w:hint="cs"/>
          <w:b/>
          <w:bCs/>
          <w:rtl/>
          <w:lang w:bidi="he-IL"/>
        </w:rPr>
        <w:t xml:space="preserve"> המתקבל בתגוב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דהידרטציה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הבאה?</w:t>
      </w:r>
    </w:p>
    <w:p w14:paraId="114F7BA9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147C65B" w14:textId="77777777" w:rsidR="00BB0B8E" w:rsidRPr="009F0851" w:rsidRDefault="00BB0B8E" w:rsidP="00BB0B8E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9953" w:dyaOrig="1769" w14:anchorId="128A6C0A">
          <v:shape id="_x0000_i1038" type="#_x0000_t75" style="width:450.8pt;height:80.15pt" o:ole="">
            <v:imagedata r:id="rId35" o:title=""/>
          </v:shape>
          <o:OLEObject Type="Embed" ProgID="ChemDraw.Document.6.0" ShapeID="_x0000_i1038" DrawAspect="Content" ObjectID="_1737454103" r:id="rId36"/>
        </w:object>
      </w:r>
    </w:p>
    <w:p w14:paraId="2991613C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94BFBE9" w14:textId="77777777" w:rsidR="00BB0B8E" w:rsidRPr="00E01FF7" w:rsidRDefault="00BB0B8E" w:rsidP="00BB0B8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30BED91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BA597EF" w14:textId="77777777" w:rsidR="00BB0B8E" w:rsidRDefault="00BB0B8E" w:rsidP="00BB0B8E">
      <w:pPr>
        <w:pStyle w:val="ListParagraph"/>
        <w:numPr>
          <w:ilvl w:val="0"/>
          <w:numId w:val="15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1</w:t>
      </w:r>
    </w:p>
    <w:p w14:paraId="1AC297E0" w14:textId="77777777" w:rsidR="00BB0B8E" w:rsidRPr="0053727E" w:rsidRDefault="00BB0B8E" w:rsidP="00BB0B8E">
      <w:pPr>
        <w:pStyle w:val="ListParagraph"/>
        <w:numPr>
          <w:ilvl w:val="0"/>
          <w:numId w:val="15"/>
        </w:numPr>
        <w:rPr>
          <w:rFonts w:ascii="David" w:hAnsi="David"/>
          <w:b/>
          <w:bCs/>
          <w:highlight w:val="yellow"/>
          <w:lang w:val="en-GB" w:bidi="he-IL"/>
        </w:rPr>
      </w:pPr>
      <w:r w:rsidRPr="0053727E">
        <w:rPr>
          <w:rFonts w:ascii="David" w:hAnsi="David" w:hint="cs"/>
          <w:b/>
          <w:bCs/>
          <w:highlight w:val="yellow"/>
          <w:rtl/>
          <w:lang w:val="en-GB" w:bidi="he-IL"/>
        </w:rPr>
        <w:t>2</w:t>
      </w:r>
    </w:p>
    <w:p w14:paraId="36493415" w14:textId="77777777" w:rsidR="00BB0B8E" w:rsidRDefault="00BB0B8E" w:rsidP="00BB0B8E">
      <w:pPr>
        <w:pStyle w:val="ListParagraph"/>
        <w:numPr>
          <w:ilvl w:val="0"/>
          <w:numId w:val="15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3</w:t>
      </w:r>
    </w:p>
    <w:p w14:paraId="315FDCF3" w14:textId="77777777" w:rsidR="00BB0B8E" w:rsidRDefault="00BB0B8E" w:rsidP="00BB0B8E">
      <w:pPr>
        <w:pStyle w:val="ListParagraph"/>
        <w:numPr>
          <w:ilvl w:val="0"/>
          <w:numId w:val="15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</w:t>
      </w:r>
    </w:p>
    <w:p w14:paraId="45AC2F84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9A7C19A" w14:textId="77777777" w:rsidR="00BB0B8E" w:rsidRDefault="00BB0B8E" w:rsidP="00BB0B8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3BB2B4E" w14:textId="77777777" w:rsidR="00BB0B8E" w:rsidRPr="00500CBB" w:rsidRDefault="00BB0B8E" w:rsidP="00BB0B8E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77999D6C" w14:textId="77777777" w:rsidR="00F100F2" w:rsidRDefault="00F100F2" w:rsidP="004133BE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87EFBFE" w14:textId="77777777" w:rsidR="00A80DFD" w:rsidRPr="00A85E1C" w:rsidRDefault="00A80DFD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25B1B53" w14:textId="77777777" w:rsidR="003C6D47" w:rsidRDefault="003C6D47" w:rsidP="003C6D47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16</w:t>
      </w:r>
    </w:p>
    <w:p w14:paraId="7C33F5C6" w14:textId="77777777" w:rsidR="003C6D47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706896BA" w14:textId="77777777" w:rsidR="003C6D47" w:rsidRPr="001B37D8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76B60C4" w14:textId="77777777" w:rsidR="003C6D47" w:rsidRDefault="003C6D47" w:rsidP="003C6D47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D6C4180" w14:textId="77777777" w:rsidR="003C6D47" w:rsidRPr="00A96EAE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object w:dxaOrig="10063" w:dyaOrig="1891" w14:anchorId="751A05BD">
          <v:shape id="_x0000_i1039" type="#_x0000_t75" style="width:450.8pt;height:84.5pt" o:ole="">
            <v:imagedata r:id="rId37" o:title=""/>
          </v:shape>
          <o:OLEObject Type="Embed" ProgID="ChemDraw.Document.6.0" ShapeID="_x0000_i1039" DrawAspect="Content" ObjectID="_1737454104" r:id="rId38"/>
        </w:object>
      </w:r>
    </w:p>
    <w:p w14:paraId="6D19C6E8" w14:textId="77777777" w:rsidR="003C6D47" w:rsidRPr="00500CBB" w:rsidRDefault="003C6D47" w:rsidP="003C6D47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10F0926B" w14:textId="77777777" w:rsidR="003C6D47" w:rsidRPr="00E01FF7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82DC824" w14:textId="77777777" w:rsidR="003C6D47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F6412E7" w14:textId="77777777" w:rsidR="003C6D47" w:rsidRPr="003C6D47" w:rsidRDefault="003C6D47" w:rsidP="003C6D47">
      <w:pPr>
        <w:pStyle w:val="ListParagraph"/>
        <w:numPr>
          <w:ilvl w:val="0"/>
          <w:numId w:val="16"/>
        </w:numPr>
        <w:rPr>
          <w:rFonts w:ascii="David" w:hAnsi="David"/>
          <w:b/>
          <w:bCs/>
          <w:highlight w:val="yellow"/>
          <w:lang w:val="en-GB" w:bidi="he-IL"/>
        </w:rPr>
      </w:pPr>
      <w:r w:rsidRPr="003C6D47">
        <w:rPr>
          <w:rFonts w:ascii="David" w:hAnsi="David" w:hint="cs"/>
          <w:b/>
          <w:bCs/>
          <w:highlight w:val="yellow"/>
          <w:rtl/>
          <w:lang w:val="en-GB" w:bidi="he-IL"/>
        </w:rPr>
        <w:t>1</w:t>
      </w:r>
    </w:p>
    <w:p w14:paraId="0D35EB48" w14:textId="77777777" w:rsidR="003C6D47" w:rsidRDefault="003C6D47" w:rsidP="003C6D47">
      <w:pPr>
        <w:pStyle w:val="ListParagraph"/>
        <w:numPr>
          <w:ilvl w:val="0"/>
          <w:numId w:val="16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2</w:t>
      </w:r>
    </w:p>
    <w:p w14:paraId="688FE7F2" w14:textId="77777777" w:rsidR="003C6D47" w:rsidRDefault="003C6D47" w:rsidP="003C6D47">
      <w:pPr>
        <w:pStyle w:val="ListParagraph"/>
        <w:numPr>
          <w:ilvl w:val="0"/>
          <w:numId w:val="16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3</w:t>
      </w:r>
    </w:p>
    <w:p w14:paraId="73C210FE" w14:textId="77777777" w:rsidR="003C6D47" w:rsidRDefault="003C6D47" w:rsidP="003C6D47">
      <w:pPr>
        <w:pStyle w:val="ListParagraph"/>
        <w:numPr>
          <w:ilvl w:val="0"/>
          <w:numId w:val="16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>4</w:t>
      </w:r>
    </w:p>
    <w:p w14:paraId="143C88C2" w14:textId="5E657E95" w:rsidR="003C6D47" w:rsidRDefault="003C6D47" w:rsidP="003C6D4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B65A941" w14:textId="77777777" w:rsidR="00F90A75" w:rsidRPr="00B04C51" w:rsidRDefault="00F90A75" w:rsidP="00F90A7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B04C51">
        <w:rPr>
          <w:rFonts w:ascii="David" w:hAnsi="David" w:hint="cs"/>
          <w:b/>
          <w:bCs/>
          <w:u w:val="single"/>
          <w:rtl/>
          <w:lang w:bidi="he-IL"/>
        </w:rPr>
        <w:t>שאלה 17</w:t>
      </w:r>
    </w:p>
    <w:p w14:paraId="161AF82F" w14:textId="77777777" w:rsidR="00F90A75" w:rsidRDefault="00F90A75" w:rsidP="00F90A7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מהי הקונפיגורציה ( </w:t>
      </w:r>
      <w:r>
        <w:rPr>
          <w:rFonts w:ascii="David" w:hAnsi="David" w:hint="cs"/>
          <w:b/>
          <w:bCs/>
          <w:lang w:bidi="he-IL"/>
        </w:rPr>
        <w:t>E</w:t>
      </w:r>
      <w:r>
        <w:rPr>
          <w:rFonts w:ascii="David" w:hAnsi="David" w:hint="cs"/>
          <w:b/>
          <w:bCs/>
          <w:rtl/>
          <w:lang w:bidi="he-IL"/>
        </w:rPr>
        <w:t xml:space="preserve"> או </w:t>
      </w:r>
      <w:r>
        <w:rPr>
          <w:rFonts w:ascii="David" w:hAnsi="David" w:hint="cs"/>
          <w:b/>
          <w:bCs/>
          <w:lang w:bidi="he-IL"/>
        </w:rPr>
        <w:t>Z</w:t>
      </w:r>
      <w:r>
        <w:rPr>
          <w:rFonts w:ascii="David" w:hAnsi="David" w:hint="cs"/>
          <w:b/>
          <w:bCs/>
          <w:rtl/>
          <w:lang w:bidi="he-IL"/>
        </w:rPr>
        <w:t>) הנכונה עבור התרכובת הבאה?</w:t>
      </w:r>
    </w:p>
    <w:p w14:paraId="23AFE730" w14:textId="77777777" w:rsidR="00F90A75" w:rsidRDefault="00F90A75" w:rsidP="00F90A75">
      <w:pPr>
        <w:pStyle w:val="ListParagraph"/>
        <w:ind w:left="0"/>
        <w:rPr>
          <w:rtl/>
        </w:rPr>
      </w:pPr>
    </w:p>
    <w:p w14:paraId="2E44D430" w14:textId="77777777" w:rsidR="00F90A75" w:rsidRDefault="00F90A75" w:rsidP="00F90A75">
      <w:pPr>
        <w:pStyle w:val="ListParagraph"/>
        <w:ind w:left="0"/>
        <w:jc w:val="center"/>
        <w:rPr>
          <w:rtl/>
        </w:rPr>
      </w:pPr>
    </w:p>
    <w:p w14:paraId="218CEE4F" w14:textId="77777777" w:rsidR="00F90A75" w:rsidRDefault="00F90A75" w:rsidP="00F90A75">
      <w:pPr>
        <w:pStyle w:val="ListParagraph"/>
        <w:ind w:left="0"/>
        <w:jc w:val="center"/>
        <w:rPr>
          <w:rtl/>
        </w:rPr>
      </w:pPr>
      <w:r>
        <w:object w:dxaOrig="3816" w:dyaOrig="2164" w14:anchorId="3EBBF2FD">
          <v:shape id="_x0000_i1040" type="#_x0000_t75" style="width:190.35pt;height:107.7pt" o:ole="">
            <v:imagedata r:id="rId39" o:title=""/>
          </v:shape>
          <o:OLEObject Type="Embed" ProgID="ChemDraw.Document.6.0" ShapeID="_x0000_i1040" DrawAspect="Content" ObjectID="_1737454105" r:id="rId40"/>
        </w:object>
      </w:r>
    </w:p>
    <w:p w14:paraId="369F215E" w14:textId="77777777" w:rsidR="00F90A75" w:rsidRDefault="00F90A75" w:rsidP="00F90A75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11CFF6BB" w14:textId="77777777" w:rsidR="00F90A75" w:rsidRPr="00196740" w:rsidRDefault="00F90A75" w:rsidP="00F90A75">
      <w:pPr>
        <w:pStyle w:val="ListParagraph"/>
        <w:numPr>
          <w:ilvl w:val="0"/>
          <w:numId w:val="17"/>
        </w:numPr>
        <w:rPr>
          <w:rFonts w:ascii="David" w:hAnsi="David"/>
          <w:b/>
          <w:bCs/>
          <w:lang w:bidi="he-IL"/>
        </w:rPr>
      </w:pPr>
      <w:r>
        <w:rPr>
          <w:rFonts w:ascii="David" w:hAnsi="David"/>
          <w:b/>
          <w:bCs/>
          <w:lang w:val="en-GB" w:bidi="he-IL"/>
        </w:rPr>
        <w:t>2E, 4E</w:t>
      </w:r>
    </w:p>
    <w:p w14:paraId="723926C4" w14:textId="77777777" w:rsidR="00F90A75" w:rsidRDefault="00F90A75" w:rsidP="00F90A75">
      <w:pPr>
        <w:pStyle w:val="ListParagraph"/>
        <w:numPr>
          <w:ilvl w:val="0"/>
          <w:numId w:val="17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lang w:val="en-GB" w:bidi="he-IL"/>
        </w:rPr>
        <w:t>4Z, 2E</w:t>
      </w:r>
    </w:p>
    <w:p w14:paraId="15912E4F" w14:textId="77777777" w:rsidR="00F90A75" w:rsidRPr="00F90A75" w:rsidRDefault="00F90A75" w:rsidP="00F90A75">
      <w:pPr>
        <w:pStyle w:val="ListParagraph"/>
        <w:numPr>
          <w:ilvl w:val="0"/>
          <w:numId w:val="17"/>
        </w:numPr>
        <w:rPr>
          <w:rFonts w:ascii="David" w:hAnsi="David"/>
          <w:b/>
          <w:bCs/>
          <w:highlight w:val="yellow"/>
          <w:rtl/>
          <w:lang w:bidi="he-IL"/>
        </w:rPr>
      </w:pPr>
      <w:r w:rsidRPr="00F90A75">
        <w:rPr>
          <w:rFonts w:ascii="David" w:hAnsi="David"/>
          <w:b/>
          <w:bCs/>
          <w:highlight w:val="yellow"/>
          <w:lang w:val="en-GB" w:bidi="he-IL"/>
        </w:rPr>
        <w:t>2Z, 4E</w:t>
      </w:r>
    </w:p>
    <w:p w14:paraId="7DAA3EF9" w14:textId="77777777" w:rsidR="00F90A75" w:rsidRDefault="00F90A75" w:rsidP="00F90A75">
      <w:pPr>
        <w:pStyle w:val="ListParagraph"/>
        <w:numPr>
          <w:ilvl w:val="0"/>
          <w:numId w:val="17"/>
        </w:numPr>
        <w:rPr>
          <w:rFonts w:ascii="David" w:hAnsi="David"/>
          <w:b/>
          <w:bCs/>
          <w:rtl/>
          <w:lang w:bidi="he-IL"/>
        </w:rPr>
      </w:pPr>
      <w:r>
        <w:rPr>
          <w:rFonts w:ascii="David" w:hAnsi="David"/>
          <w:b/>
          <w:bCs/>
          <w:lang w:val="en-GB" w:bidi="he-IL"/>
        </w:rPr>
        <w:t>2Z, 4Z</w:t>
      </w:r>
    </w:p>
    <w:p w14:paraId="1A154B3D" w14:textId="1991B1EE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0913ED8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F24CAC0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8</w:t>
      </w:r>
    </w:p>
    <w:p w14:paraId="1182EFE9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איזה אלקן הייתם בוחרים על מנת להכין את </w:t>
      </w:r>
      <w:proofErr w:type="spellStart"/>
      <w:r>
        <w:rPr>
          <w:rFonts w:ascii="David" w:hAnsi="David" w:hint="cs"/>
          <w:b/>
          <w:bCs/>
          <w:rtl/>
          <w:lang w:bidi="he-IL"/>
        </w:rPr>
        <w:t>האלקיל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הליד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5 ?</w:t>
      </w:r>
    </w:p>
    <w:p w14:paraId="673A6E0C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79CA93C" w14:textId="77777777" w:rsidR="000C5803" w:rsidRPr="00D70573" w:rsidRDefault="000C5803" w:rsidP="000C5803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10190" w:dyaOrig="2094" w14:anchorId="01D557AD">
          <v:shape id="_x0000_i1041" type="#_x0000_t75" style="width:450.8pt;height:92.65pt" o:ole="">
            <v:imagedata r:id="rId41" o:title=""/>
          </v:shape>
          <o:OLEObject Type="Embed" ProgID="ChemDraw.Document.6.0" ShapeID="_x0000_i1041" DrawAspect="Content" ObjectID="_1737454106" r:id="rId42"/>
        </w:object>
      </w:r>
    </w:p>
    <w:p w14:paraId="60154BB2" w14:textId="77777777" w:rsidR="000C5803" w:rsidRDefault="000C5803" w:rsidP="000C5803">
      <w:pPr>
        <w:pStyle w:val="ListParagraph"/>
        <w:ind w:left="0"/>
        <w:jc w:val="center"/>
        <w:rPr>
          <w:rFonts w:ascii="David" w:hAnsi="David"/>
          <w:b/>
          <w:bCs/>
          <w:u w:val="single"/>
          <w:rtl/>
          <w:lang w:bidi="he-IL"/>
        </w:rPr>
      </w:pPr>
    </w:p>
    <w:p w14:paraId="2C05D0E5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62BA3E0" w14:textId="77777777" w:rsidR="000C5803" w:rsidRDefault="000C5803" w:rsidP="000C5803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33ABB8B" w14:textId="77777777" w:rsidR="000C5803" w:rsidRPr="000C5803" w:rsidRDefault="000C5803" w:rsidP="000C5803">
      <w:pPr>
        <w:pStyle w:val="ListParagraph"/>
        <w:numPr>
          <w:ilvl w:val="0"/>
          <w:numId w:val="18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0C5803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7F397E03" w14:textId="77777777" w:rsidR="000C5803" w:rsidRPr="00820429" w:rsidRDefault="000C5803" w:rsidP="000C5803">
      <w:pPr>
        <w:pStyle w:val="ListParagraph"/>
        <w:numPr>
          <w:ilvl w:val="0"/>
          <w:numId w:val="18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BA433F9" w14:textId="77777777" w:rsidR="000C5803" w:rsidRPr="00820429" w:rsidRDefault="000C5803" w:rsidP="000C5803">
      <w:pPr>
        <w:pStyle w:val="ListParagraph"/>
        <w:numPr>
          <w:ilvl w:val="0"/>
          <w:numId w:val="18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456AC42E" w14:textId="77777777" w:rsidR="000C5803" w:rsidRPr="00820429" w:rsidRDefault="000C5803" w:rsidP="000C5803">
      <w:pPr>
        <w:pStyle w:val="ListParagraph"/>
        <w:numPr>
          <w:ilvl w:val="0"/>
          <w:numId w:val="18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2BF4E1B1" w14:textId="77777777" w:rsidR="000C5803" w:rsidRPr="00D70573" w:rsidRDefault="000C5803" w:rsidP="000C5803">
      <w:pPr>
        <w:rPr>
          <w:rFonts w:ascii="David" w:hAnsi="David"/>
          <w:b/>
          <w:bCs/>
          <w:rtl/>
          <w:lang w:bidi="he-IL"/>
        </w:rPr>
      </w:pPr>
    </w:p>
    <w:p w14:paraId="3CD6CE8D" w14:textId="77777777" w:rsidR="00761E07" w:rsidRDefault="00761E07" w:rsidP="00761E07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C9BC0F8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19</w:t>
      </w:r>
    </w:p>
    <w:p w14:paraId="1E46B1F4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19259889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25990C4" w14:textId="77777777" w:rsidR="00152B68" w:rsidRPr="001B37D8" w:rsidRDefault="00152B68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object w:dxaOrig="10279" w:dyaOrig="2815" w14:anchorId="6D81836C">
          <v:shape id="_x0000_i1042" type="#_x0000_t75" style="width:451.4pt;height:123.95pt" o:ole="">
            <v:imagedata r:id="rId43" o:title=""/>
          </v:shape>
          <o:OLEObject Type="Embed" ProgID="ChemDraw.Document.6.0" ShapeID="_x0000_i1042" DrawAspect="Content" ObjectID="_1737454107" r:id="rId44"/>
        </w:object>
      </w:r>
    </w:p>
    <w:p w14:paraId="5113969A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7858542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85623B8" w14:textId="77777777" w:rsidR="00152B68" w:rsidRDefault="00152B68" w:rsidP="00152B6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BA535AA" w14:textId="77777777" w:rsidR="00152B68" w:rsidRPr="00152B68" w:rsidRDefault="00152B68" w:rsidP="00152B68">
      <w:pPr>
        <w:pStyle w:val="ListParagraph"/>
        <w:numPr>
          <w:ilvl w:val="0"/>
          <w:numId w:val="19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152B68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0C08A336" w14:textId="77777777" w:rsidR="00152B68" w:rsidRPr="00820429" w:rsidRDefault="00152B68" w:rsidP="00152B68">
      <w:pPr>
        <w:pStyle w:val="ListParagraph"/>
        <w:numPr>
          <w:ilvl w:val="0"/>
          <w:numId w:val="19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426A0A2F" w14:textId="77777777" w:rsidR="00152B68" w:rsidRPr="00820429" w:rsidRDefault="00152B68" w:rsidP="00152B68">
      <w:pPr>
        <w:pStyle w:val="ListParagraph"/>
        <w:numPr>
          <w:ilvl w:val="0"/>
          <w:numId w:val="19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7915966C" w14:textId="77777777" w:rsidR="00152B68" w:rsidRPr="00820429" w:rsidRDefault="00152B68" w:rsidP="00152B68">
      <w:pPr>
        <w:pStyle w:val="ListParagraph"/>
        <w:numPr>
          <w:ilvl w:val="0"/>
          <w:numId w:val="19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4C3895E9" w14:textId="77777777" w:rsidR="00152B68" w:rsidRPr="00D70573" w:rsidRDefault="00152B68" w:rsidP="00152B68">
      <w:pPr>
        <w:rPr>
          <w:rFonts w:ascii="David" w:hAnsi="David"/>
          <w:b/>
          <w:bCs/>
          <w:rtl/>
          <w:lang w:bidi="he-IL"/>
        </w:rPr>
      </w:pPr>
    </w:p>
    <w:p w14:paraId="1AB498AF" w14:textId="77777777" w:rsidR="00C978EA" w:rsidRDefault="00C978EA" w:rsidP="00C978EA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20</w:t>
      </w:r>
    </w:p>
    <w:p w14:paraId="1D52256D" w14:textId="77777777" w:rsidR="00C978EA" w:rsidRDefault="00C978EA" w:rsidP="00C978EA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 w:hint="cs"/>
          <w:b/>
          <w:bCs/>
          <w:rtl/>
          <w:lang w:bidi="he-IL"/>
        </w:rPr>
        <w:t xml:space="preserve">בסיפוח </w:t>
      </w:r>
      <w:r>
        <w:rPr>
          <w:rFonts w:ascii="David" w:hAnsi="David"/>
          <w:b/>
          <w:bCs/>
          <w:lang w:val="en-US" w:bidi="he-IL"/>
        </w:rPr>
        <w:t>Br</w:t>
      </w:r>
      <w:r w:rsidRPr="000041DB">
        <w:rPr>
          <w:rFonts w:ascii="David" w:hAnsi="David"/>
          <w:b/>
          <w:bCs/>
          <w:vertAlign w:val="subscript"/>
          <w:lang w:val="en-US" w:bidi="he-IL"/>
        </w:rPr>
        <w:t>2</w:t>
      </w:r>
      <w:r>
        <w:rPr>
          <w:rFonts w:ascii="David" w:hAnsi="David"/>
          <w:b/>
          <w:bCs/>
          <w:lang w:val="en-US" w:bidi="he-IL"/>
        </w:rPr>
        <w:t xml:space="preserve"> </w:t>
      </w:r>
      <w:r>
        <w:rPr>
          <w:rFonts w:ascii="David" w:hAnsi="David" w:hint="cs"/>
          <w:b/>
          <w:bCs/>
          <w:rtl/>
          <w:lang w:val="en-US" w:bidi="he-IL"/>
        </w:rPr>
        <w:t xml:space="preserve"> ל- </w:t>
      </w:r>
      <w:r>
        <w:rPr>
          <w:rFonts w:ascii="David" w:hAnsi="David"/>
          <w:b/>
          <w:bCs/>
          <w:lang w:val="en-GB" w:bidi="he-IL"/>
        </w:rPr>
        <w:t>trans-3-hexene</w:t>
      </w:r>
      <w:r>
        <w:rPr>
          <w:rFonts w:ascii="David" w:hAnsi="David" w:hint="cs"/>
          <w:b/>
          <w:bCs/>
          <w:rtl/>
          <w:lang w:val="en-GB" w:bidi="he-IL"/>
        </w:rPr>
        <w:t xml:space="preserve">  מתקבל:</w:t>
      </w:r>
    </w:p>
    <w:p w14:paraId="737294BF" w14:textId="77777777" w:rsidR="00C978EA" w:rsidRDefault="00C978EA" w:rsidP="00C978EA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0DC14E8A" w14:textId="77777777" w:rsidR="00C978EA" w:rsidRPr="00C978EA" w:rsidRDefault="00C978EA" w:rsidP="00C978EA">
      <w:pPr>
        <w:pStyle w:val="ListParagraph"/>
        <w:numPr>
          <w:ilvl w:val="0"/>
          <w:numId w:val="20"/>
        </w:numPr>
        <w:rPr>
          <w:rFonts w:ascii="David" w:hAnsi="David"/>
          <w:b/>
          <w:bCs/>
          <w:highlight w:val="yellow"/>
          <w:lang w:val="en-GB" w:bidi="he-IL"/>
        </w:rPr>
      </w:pPr>
      <w:r w:rsidRPr="00C978EA">
        <w:rPr>
          <w:rFonts w:ascii="David" w:hAnsi="David"/>
          <w:b/>
          <w:bCs/>
          <w:highlight w:val="yellow"/>
          <w:lang w:val="en-GB" w:bidi="he-IL"/>
        </w:rPr>
        <w:t>meso-3,4-dibromohexane</w:t>
      </w:r>
    </w:p>
    <w:p w14:paraId="4BEEAE04" w14:textId="77777777" w:rsidR="00C978EA" w:rsidRPr="00182E5B" w:rsidRDefault="00C978EA" w:rsidP="00C978EA">
      <w:pPr>
        <w:pStyle w:val="ListParagraph"/>
        <w:numPr>
          <w:ilvl w:val="0"/>
          <w:numId w:val="20"/>
        </w:numPr>
        <w:rPr>
          <w:rFonts w:ascii="David" w:hAnsi="David"/>
          <w:b/>
          <w:bCs/>
          <w:rtl/>
          <w:lang w:val="en-GB" w:bidi="he-IL"/>
        </w:rPr>
      </w:pPr>
      <w:r w:rsidRPr="00182E5B">
        <w:rPr>
          <w:rFonts w:ascii="David" w:hAnsi="David"/>
          <w:b/>
          <w:bCs/>
          <w:lang w:val="en-GB" w:bidi="he-IL"/>
        </w:rPr>
        <w:t>(</w:t>
      </w:r>
      <w:r>
        <w:rPr>
          <w:rFonts w:ascii="David" w:hAnsi="David"/>
          <w:b/>
          <w:bCs/>
          <w:lang w:val="en-GB" w:bidi="he-IL"/>
        </w:rPr>
        <w:t>3S,4S</w:t>
      </w:r>
      <w:r w:rsidRPr="00182E5B">
        <w:rPr>
          <w:rFonts w:ascii="David" w:hAnsi="David"/>
          <w:b/>
          <w:bCs/>
          <w:lang w:val="en-GB" w:bidi="he-IL"/>
        </w:rPr>
        <w:t>)-3,4-dibromohex</w:t>
      </w:r>
      <w:r>
        <w:rPr>
          <w:rFonts w:ascii="David" w:hAnsi="David"/>
          <w:b/>
          <w:bCs/>
          <w:lang w:val="en-GB" w:bidi="he-IL"/>
        </w:rPr>
        <w:t>a</w:t>
      </w:r>
      <w:r w:rsidRPr="00182E5B">
        <w:rPr>
          <w:rFonts w:ascii="David" w:hAnsi="David"/>
          <w:b/>
          <w:bCs/>
          <w:lang w:val="en-GB" w:bidi="he-IL"/>
        </w:rPr>
        <w:t>ne</w:t>
      </w:r>
    </w:p>
    <w:p w14:paraId="1E96BDE6" w14:textId="77777777" w:rsidR="00C978EA" w:rsidRDefault="00C978EA" w:rsidP="00C978EA">
      <w:pPr>
        <w:pStyle w:val="ListParagraph"/>
        <w:numPr>
          <w:ilvl w:val="0"/>
          <w:numId w:val="20"/>
        </w:numPr>
        <w:rPr>
          <w:rFonts w:ascii="David" w:hAnsi="David"/>
          <w:b/>
          <w:bCs/>
          <w:lang w:val="en-GB" w:bidi="he-IL"/>
        </w:rPr>
      </w:pPr>
      <w:r w:rsidRPr="00182E5B">
        <w:rPr>
          <w:rFonts w:ascii="David" w:hAnsi="David"/>
          <w:b/>
          <w:bCs/>
          <w:lang w:val="en-GB" w:bidi="he-IL"/>
        </w:rPr>
        <w:t>(</w:t>
      </w:r>
      <w:r>
        <w:rPr>
          <w:rFonts w:ascii="David" w:hAnsi="David"/>
          <w:b/>
          <w:bCs/>
          <w:lang w:val="en-GB" w:bidi="he-IL"/>
        </w:rPr>
        <w:t>3R,4R</w:t>
      </w:r>
      <w:r w:rsidRPr="00182E5B">
        <w:rPr>
          <w:rFonts w:ascii="David" w:hAnsi="David"/>
          <w:b/>
          <w:bCs/>
          <w:lang w:val="en-GB" w:bidi="he-IL"/>
        </w:rPr>
        <w:t>)-3,4-dibromohex</w:t>
      </w:r>
      <w:r>
        <w:rPr>
          <w:rFonts w:ascii="David" w:hAnsi="David"/>
          <w:b/>
          <w:bCs/>
          <w:lang w:val="en-GB" w:bidi="he-IL"/>
        </w:rPr>
        <w:t>a</w:t>
      </w:r>
      <w:r w:rsidRPr="00182E5B">
        <w:rPr>
          <w:rFonts w:ascii="David" w:hAnsi="David"/>
          <w:b/>
          <w:bCs/>
          <w:lang w:val="en-GB" w:bidi="he-IL"/>
        </w:rPr>
        <w:t>ne</w:t>
      </w:r>
    </w:p>
    <w:p w14:paraId="17FFF05B" w14:textId="77777777" w:rsidR="00C978EA" w:rsidRDefault="00C978EA" w:rsidP="00C978EA">
      <w:pPr>
        <w:pStyle w:val="ListParagraph"/>
        <w:numPr>
          <w:ilvl w:val="0"/>
          <w:numId w:val="20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תערובת </w:t>
      </w:r>
      <w:proofErr w:type="spellStart"/>
      <w:r>
        <w:rPr>
          <w:rFonts w:ascii="David" w:hAnsi="David" w:hint="cs"/>
          <w:b/>
          <w:bCs/>
          <w:rtl/>
          <w:lang w:val="en-GB" w:bidi="he-IL"/>
        </w:rPr>
        <w:t>אננטיומרים</w:t>
      </w:r>
      <w:proofErr w:type="spellEnd"/>
      <w:r>
        <w:rPr>
          <w:rFonts w:ascii="David" w:hAnsi="David" w:hint="cs"/>
          <w:b/>
          <w:bCs/>
          <w:rtl/>
          <w:lang w:val="en-GB" w:bidi="he-IL"/>
        </w:rPr>
        <w:t xml:space="preserve"> של </w:t>
      </w:r>
      <w:proofErr w:type="spellStart"/>
      <w:r>
        <w:rPr>
          <w:rFonts w:ascii="David" w:hAnsi="David" w:hint="cs"/>
          <w:b/>
          <w:bCs/>
          <w:rtl/>
          <w:lang w:val="en-GB" w:bidi="he-IL"/>
        </w:rPr>
        <w:t>דיברומידים</w:t>
      </w:r>
      <w:proofErr w:type="spellEnd"/>
    </w:p>
    <w:p w14:paraId="50B497B1" w14:textId="7A866367" w:rsidR="00C978EA" w:rsidRDefault="00C978EA" w:rsidP="00C978EA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518815BF" w14:textId="77777777" w:rsidR="004E6E09" w:rsidRPr="00B32D1D" w:rsidRDefault="004E6E09" w:rsidP="004E6E09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 w:rsidRPr="00B32D1D">
        <w:rPr>
          <w:rFonts w:ascii="David" w:hAnsi="David" w:hint="cs"/>
          <w:b/>
          <w:bCs/>
          <w:u w:val="single"/>
          <w:rtl/>
          <w:lang w:val="en-GB" w:bidi="he-IL"/>
        </w:rPr>
        <w:t>שאלה 21</w:t>
      </w:r>
    </w:p>
    <w:p w14:paraId="6CB71DD2" w14:textId="77777777" w:rsidR="004E6E09" w:rsidRDefault="004E6E09" w:rsidP="004E6E09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47FFEE89" w14:textId="77777777" w:rsidR="004E6E09" w:rsidRDefault="004E6E09" w:rsidP="004E6E09">
      <w:pPr>
        <w:pStyle w:val="ListParagraph"/>
        <w:ind w:left="0"/>
        <w:jc w:val="center"/>
        <w:rPr>
          <w:rtl/>
        </w:rPr>
      </w:pPr>
      <w:r>
        <w:object w:dxaOrig="4454" w:dyaOrig="662" w14:anchorId="76485F97">
          <v:shape id="_x0000_i1043" type="#_x0000_t75" style="width:222.9pt;height:33.2pt" o:ole="">
            <v:imagedata r:id="rId45" o:title=""/>
          </v:shape>
          <o:OLEObject Type="Embed" ProgID="ChemDraw.Document.6.0" ShapeID="_x0000_i1043" DrawAspect="Content" ObjectID="_1737454108" r:id="rId46"/>
        </w:object>
      </w:r>
    </w:p>
    <w:p w14:paraId="406ED151" w14:textId="77777777" w:rsidR="004E6E09" w:rsidRDefault="004E6E09" w:rsidP="004E6E09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660D834" w14:textId="77777777" w:rsidR="004E6E09" w:rsidRPr="00B32D1D" w:rsidRDefault="004E6E09" w:rsidP="004E6E09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3-octanone</w:t>
      </w:r>
    </w:p>
    <w:p w14:paraId="7C53438A" w14:textId="77777777" w:rsidR="004E6E09" w:rsidRPr="00B32D1D" w:rsidRDefault="004E6E09" w:rsidP="004E6E09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2-octanone</w:t>
      </w:r>
    </w:p>
    <w:p w14:paraId="215300B1" w14:textId="77777777" w:rsidR="004E6E09" w:rsidRPr="004E6E09" w:rsidRDefault="004E6E09" w:rsidP="004E6E09">
      <w:pPr>
        <w:pStyle w:val="ListParagraph"/>
        <w:numPr>
          <w:ilvl w:val="0"/>
          <w:numId w:val="21"/>
        </w:numPr>
        <w:rPr>
          <w:rFonts w:ascii="David" w:hAnsi="David"/>
          <w:b/>
          <w:bCs/>
          <w:highlight w:val="yellow"/>
          <w:lang w:val="en-GB" w:bidi="he-IL"/>
        </w:rPr>
      </w:pPr>
      <w:r w:rsidRPr="004E6E09">
        <w:rPr>
          <w:rFonts w:ascii="David" w:hAnsi="David"/>
          <w:b/>
          <w:bCs/>
          <w:highlight w:val="yellow"/>
          <w:lang w:val="en-GB" w:bidi="he-IL"/>
        </w:rPr>
        <w:t>4-octanone</w:t>
      </w:r>
    </w:p>
    <w:p w14:paraId="084E4E03" w14:textId="77777777" w:rsidR="004E6E09" w:rsidRPr="00B32D1D" w:rsidRDefault="004E6E09" w:rsidP="004E6E09">
      <w:pPr>
        <w:pStyle w:val="ListParagraph"/>
        <w:numPr>
          <w:ilvl w:val="0"/>
          <w:numId w:val="21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 w:hint="cs"/>
          <w:b/>
          <w:bCs/>
          <w:rtl/>
          <w:lang w:val="en-GB" w:bidi="he-IL"/>
        </w:rPr>
        <w:t xml:space="preserve">תערובת של  </w:t>
      </w:r>
      <w:r>
        <w:rPr>
          <w:rFonts w:ascii="David" w:hAnsi="David"/>
          <w:b/>
          <w:bCs/>
          <w:lang w:val="en-US" w:bidi="he-IL"/>
        </w:rPr>
        <w:t>2-octanone</w:t>
      </w:r>
      <w:r>
        <w:rPr>
          <w:rFonts w:ascii="David" w:hAnsi="David" w:hint="cs"/>
          <w:b/>
          <w:bCs/>
          <w:rtl/>
          <w:lang w:val="en-US" w:bidi="he-IL"/>
        </w:rPr>
        <w:t xml:space="preserve">  ו- </w:t>
      </w:r>
      <w:r>
        <w:rPr>
          <w:rFonts w:ascii="David" w:hAnsi="David"/>
          <w:b/>
          <w:bCs/>
          <w:lang w:val="en-US" w:bidi="he-IL"/>
        </w:rPr>
        <w:t>3-octanone</w:t>
      </w:r>
    </w:p>
    <w:p w14:paraId="3B2C49D4" w14:textId="4C83AB57" w:rsidR="00C978EA" w:rsidRDefault="00C978EA" w:rsidP="00C978EA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2480967" w14:textId="77777777" w:rsidR="00916E06" w:rsidRDefault="00916E06" w:rsidP="00916E06">
      <w:pPr>
        <w:pStyle w:val="ListParagraph"/>
        <w:ind w:left="0"/>
        <w:rPr>
          <w:rFonts w:ascii="David" w:hAnsi="David"/>
          <w:b/>
          <w:bCs/>
          <w:u w:val="single"/>
          <w:rtl/>
          <w:lang w:val="en-GB" w:bidi="he-IL"/>
        </w:rPr>
      </w:pPr>
      <w:r>
        <w:rPr>
          <w:rFonts w:ascii="David" w:hAnsi="David" w:hint="cs"/>
          <w:b/>
          <w:bCs/>
          <w:u w:val="single"/>
          <w:rtl/>
          <w:lang w:val="en-GB" w:bidi="he-IL"/>
        </w:rPr>
        <w:t>שאלה 22</w:t>
      </w:r>
    </w:p>
    <w:p w14:paraId="509DBBE3" w14:textId="1DA71855" w:rsidR="00916E06" w:rsidRDefault="00916E06" w:rsidP="00916E06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 בסדר</w:t>
      </w:r>
      <w:r w:rsidR="004F24E3">
        <w:rPr>
          <w:rFonts w:ascii="David" w:hAnsi="David" w:hint="cs"/>
          <w:b/>
          <w:bCs/>
          <w:rtl/>
          <w:lang w:bidi="he-IL"/>
        </w:rPr>
        <w:t>ת</w:t>
      </w:r>
      <w:r>
        <w:rPr>
          <w:rFonts w:ascii="David" w:hAnsi="David" w:hint="cs"/>
          <w:b/>
          <w:bCs/>
          <w:rtl/>
          <w:lang w:bidi="he-IL"/>
        </w:rPr>
        <w:t xml:space="preserve"> התגובות הבאות?</w:t>
      </w:r>
    </w:p>
    <w:p w14:paraId="4E3DDCE3" w14:textId="77777777" w:rsidR="00916E06" w:rsidRDefault="00916E06" w:rsidP="00916E0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364FE01C" w14:textId="77777777" w:rsidR="00916E06" w:rsidRDefault="00916E06" w:rsidP="00916E06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  <w:r>
        <w:object w:dxaOrig="5544" w:dyaOrig="746" w14:anchorId="427A8B8A">
          <v:shape id="_x0000_i1044" type="#_x0000_t75" style="width:277.35pt;height:37.55pt" o:ole="">
            <v:imagedata r:id="rId47" o:title=""/>
          </v:shape>
          <o:OLEObject Type="Embed" ProgID="ChemDraw.Document.6.0" ShapeID="_x0000_i1044" DrawAspect="Content" ObjectID="_1737454109" r:id="rId48"/>
        </w:object>
      </w:r>
    </w:p>
    <w:p w14:paraId="31555E60" w14:textId="77777777" w:rsidR="00916E06" w:rsidRDefault="00916E06" w:rsidP="00916E06">
      <w:pPr>
        <w:pStyle w:val="ListParagraph"/>
        <w:ind w:left="0"/>
        <w:jc w:val="center"/>
        <w:rPr>
          <w:rFonts w:ascii="David" w:hAnsi="David"/>
          <w:b/>
          <w:bCs/>
          <w:rtl/>
          <w:lang w:val="en-GB" w:bidi="he-IL"/>
        </w:rPr>
      </w:pPr>
    </w:p>
    <w:p w14:paraId="3312584D" w14:textId="77777777" w:rsidR="00916E06" w:rsidRDefault="00916E06" w:rsidP="00916E0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1D24A20" w14:textId="77777777" w:rsidR="00916E06" w:rsidRDefault="00916E06" w:rsidP="00916E06">
      <w:pPr>
        <w:pStyle w:val="ListParagraph"/>
        <w:numPr>
          <w:ilvl w:val="0"/>
          <w:numId w:val="2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GB" w:bidi="he-IL"/>
        </w:rPr>
        <w:t>n-hexane</w:t>
      </w:r>
    </w:p>
    <w:p w14:paraId="5B72AAC1" w14:textId="77777777" w:rsidR="00916E06" w:rsidRPr="00916E06" w:rsidRDefault="00916E06" w:rsidP="00916E06">
      <w:pPr>
        <w:pStyle w:val="ListParagraph"/>
        <w:numPr>
          <w:ilvl w:val="0"/>
          <w:numId w:val="22"/>
        </w:numPr>
        <w:rPr>
          <w:rFonts w:ascii="David" w:hAnsi="David"/>
          <w:b/>
          <w:bCs/>
          <w:highlight w:val="yellow"/>
          <w:lang w:val="en-GB" w:bidi="he-IL"/>
        </w:rPr>
      </w:pPr>
      <w:r w:rsidRPr="00916E06">
        <w:rPr>
          <w:rFonts w:ascii="David" w:hAnsi="David"/>
          <w:b/>
          <w:bCs/>
          <w:highlight w:val="yellow"/>
          <w:lang w:val="en-US" w:bidi="he-IL"/>
        </w:rPr>
        <w:t>cis-2-hexene</w:t>
      </w:r>
    </w:p>
    <w:p w14:paraId="590D94FD" w14:textId="77777777" w:rsidR="00916E06" w:rsidRPr="00671FA6" w:rsidRDefault="00916E06" w:rsidP="00916E06">
      <w:pPr>
        <w:pStyle w:val="ListParagraph"/>
        <w:numPr>
          <w:ilvl w:val="0"/>
          <w:numId w:val="22"/>
        </w:numPr>
        <w:rPr>
          <w:rFonts w:ascii="David" w:hAnsi="David"/>
          <w:b/>
          <w:bCs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1-hexene</w:t>
      </w:r>
    </w:p>
    <w:p w14:paraId="791996CE" w14:textId="77777777" w:rsidR="00916E06" w:rsidRDefault="00916E06" w:rsidP="00916E06">
      <w:pPr>
        <w:pStyle w:val="ListParagraph"/>
        <w:numPr>
          <w:ilvl w:val="0"/>
          <w:numId w:val="22"/>
        </w:numPr>
        <w:rPr>
          <w:rFonts w:ascii="David" w:hAnsi="David"/>
          <w:b/>
          <w:bCs/>
          <w:rtl/>
          <w:lang w:val="en-GB" w:bidi="he-IL"/>
        </w:rPr>
      </w:pPr>
      <w:r>
        <w:rPr>
          <w:rFonts w:ascii="David" w:hAnsi="David"/>
          <w:b/>
          <w:bCs/>
          <w:lang w:val="en-US" w:bidi="he-IL"/>
        </w:rPr>
        <w:t>cis-3-hexene</w:t>
      </w:r>
    </w:p>
    <w:p w14:paraId="65BB686D" w14:textId="77777777" w:rsidR="00916E06" w:rsidRDefault="00916E06" w:rsidP="00916E0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61A206B8" w14:textId="77777777" w:rsidR="00916E06" w:rsidRDefault="00916E06" w:rsidP="00916E06">
      <w:pPr>
        <w:pStyle w:val="ListParagraph"/>
        <w:ind w:left="0"/>
        <w:rPr>
          <w:rFonts w:ascii="David" w:hAnsi="David"/>
          <w:b/>
          <w:bCs/>
          <w:rtl/>
          <w:lang w:val="en-GB" w:bidi="he-IL"/>
        </w:rPr>
      </w:pPr>
    </w:p>
    <w:p w14:paraId="7250F9CA" w14:textId="77777777" w:rsidR="004E6E09" w:rsidRPr="00916E06" w:rsidRDefault="004E6E09" w:rsidP="00C978EA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1DBDC0B" w14:textId="1322554F" w:rsidR="00152B68" w:rsidRDefault="00152B68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72F7E0F" w14:textId="77777777" w:rsidR="00FA26E0" w:rsidRDefault="00FA26E0" w:rsidP="00152B6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672701E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23</w:t>
      </w:r>
    </w:p>
    <w:p w14:paraId="4F442E93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05BBAB07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B9CD50F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object w:dxaOrig="10310" w:dyaOrig="4749" w14:anchorId="4AF2FA20">
          <v:shape id="_x0000_i1045" type="#_x0000_t75" style="width:450.8pt;height:207.85pt" o:ole="">
            <v:imagedata r:id="rId49" o:title=""/>
          </v:shape>
          <o:OLEObject Type="Embed" ProgID="ChemDraw.Document.6.0" ShapeID="_x0000_i1045" DrawAspect="Content" ObjectID="_1737454110" r:id="rId50"/>
        </w:object>
      </w:r>
    </w:p>
    <w:p w14:paraId="1AA645B1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7CC5557" w14:textId="77777777" w:rsidR="00FC0491" w:rsidRPr="00FC0491" w:rsidRDefault="00FC0491" w:rsidP="00FC0491">
      <w:pPr>
        <w:pStyle w:val="ListParagraph"/>
        <w:numPr>
          <w:ilvl w:val="0"/>
          <w:numId w:val="23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FC0491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74F2D3BA" w14:textId="77777777" w:rsidR="00FC0491" w:rsidRPr="00820429" w:rsidRDefault="00FC0491" w:rsidP="00FC0491">
      <w:pPr>
        <w:pStyle w:val="ListParagraph"/>
        <w:numPr>
          <w:ilvl w:val="0"/>
          <w:numId w:val="23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22B180C8" w14:textId="77777777" w:rsidR="00FC0491" w:rsidRPr="00820429" w:rsidRDefault="00FC0491" w:rsidP="00FC0491">
      <w:pPr>
        <w:pStyle w:val="ListParagraph"/>
        <w:numPr>
          <w:ilvl w:val="0"/>
          <w:numId w:val="23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0EA63607" w14:textId="77777777" w:rsidR="00FC0491" w:rsidRPr="00820429" w:rsidRDefault="00FC0491" w:rsidP="00FC0491">
      <w:pPr>
        <w:pStyle w:val="ListParagraph"/>
        <w:numPr>
          <w:ilvl w:val="0"/>
          <w:numId w:val="23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197354F4" w14:textId="77777777" w:rsidR="00FC0491" w:rsidRDefault="00FC0491" w:rsidP="00FC04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9A029A1" w14:textId="77777777" w:rsidR="00B74BD5" w:rsidRPr="00727534" w:rsidRDefault="00B74BD5" w:rsidP="00B74BD5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727534">
        <w:rPr>
          <w:rFonts w:ascii="David" w:hAnsi="David" w:hint="cs"/>
          <w:b/>
          <w:bCs/>
          <w:u w:val="single"/>
          <w:rtl/>
          <w:lang w:bidi="he-IL"/>
        </w:rPr>
        <w:t>שאלה 24</w:t>
      </w:r>
    </w:p>
    <w:p w14:paraId="5069D403" w14:textId="77777777" w:rsidR="00B74BD5" w:rsidRDefault="00B74BD5" w:rsidP="00B74BD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06F75EB8" w14:textId="77777777" w:rsidR="00B74BD5" w:rsidRDefault="00B74BD5" w:rsidP="00B74BD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AF97456" w14:textId="77777777" w:rsidR="00B74BD5" w:rsidRDefault="00B74BD5" w:rsidP="00B74BD5">
      <w:pPr>
        <w:pStyle w:val="ListParagraph"/>
        <w:ind w:left="0"/>
        <w:rPr>
          <w:rtl/>
        </w:rPr>
      </w:pPr>
      <w:r>
        <w:object w:dxaOrig="9098" w:dyaOrig="4253" w14:anchorId="4885371D">
          <v:shape id="_x0000_i1046" type="#_x0000_t75" style="width:451.4pt;height:211pt" o:ole="">
            <v:imagedata r:id="rId51" o:title=""/>
          </v:shape>
          <o:OLEObject Type="Embed" ProgID="ChemDraw.Document.6.0" ShapeID="_x0000_i1046" DrawAspect="Content" ObjectID="_1737454111" r:id="rId52"/>
        </w:object>
      </w:r>
    </w:p>
    <w:p w14:paraId="2EF0E9A0" w14:textId="77777777" w:rsidR="00B74BD5" w:rsidRDefault="00B74BD5" w:rsidP="00B74BD5">
      <w:pPr>
        <w:pStyle w:val="ListParagraph"/>
        <w:ind w:left="0"/>
        <w:rPr>
          <w:rtl/>
        </w:rPr>
      </w:pPr>
    </w:p>
    <w:p w14:paraId="6B3F658E" w14:textId="77777777" w:rsidR="00B74BD5" w:rsidRDefault="00B74BD5" w:rsidP="00B74BD5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A27EEE5" w14:textId="77777777" w:rsidR="00B74BD5" w:rsidRPr="00820429" w:rsidRDefault="00B74BD5" w:rsidP="00B74BD5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6904C033" w14:textId="77777777" w:rsidR="00B74BD5" w:rsidRPr="00820429" w:rsidRDefault="00B74BD5" w:rsidP="00B74BD5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764E4BDA" w14:textId="77777777" w:rsidR="00B74BD5" w:rsidRPr="00B74BD5" w:rsidRDefault="00B74BD5" w:rsidP="00B74BD5">
      <w:pPr>
        <w:pStyle w:val="ListParagraph"/>
        <w:numPr>
          <w:ilvl w:val="0"/>
          <w:numId w:val="24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B74BD5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34C0D68B" w14:textId="77777777" w:rsidR="00B74BD5" w:rsidRPr="00820429" w:rsidRDefault="00B74BD5" w:rsidP="00B74BD5">
      <w:pPr>
        <w:pStyle w:val="ListParagraph"/>
        <w:numPr>
          <w:ilvl w:val="0"/>
          <w:numId w:val="24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64F35F25" w14:textId="77777777" w:rsidR="00B74BD5" w:rsidRPr="00500CBB" w:rsidRDefault="00B74BD5" w:rsidP="00B74BD5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0563B13C" w14:textId="77777777" w:rsidR="00761E07" w:rsidRDefault="00761E07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51362F0" w14:textId="77777777" w:rsidR="00551E1C" w:rsidRDefault="00551E1C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DF4131D" w14:textId="77777777" w:rsidR="00FD61D2" w:rsidRDefault="00FD61D2" w:rsidP="00FD61D2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6036C6F" w14:textId="77777777" w:rsidR="002377F9" w:rsidRDefault="002377F9" w:rsidP="002377F9">
      <w:pPr>
        <w:rPr>
          <w:rFonts w:ascii="David" w:hAnsi="David"/>
          <w:rtl/>
          <w:lang w:bidi="he-IL"/>
        </w:rPr>
      </w:pPr>
    </w:p>
    <w:p w14:paraId="168F020E" w14:textId="77777777" w:rsidR="00057C91" w:rsidRPr="00A1491D" w:rsidRDefault="00057C91" w:rsidP="00057C9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A1491D"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25</w:t>
      </w:r>
    </w:p>
    <w:p w14:paraId="074E97A6" w14:textId="77777777" w:rsidR="00057C91" w:rsidRDefault="00057C91" w:rsidP="00057C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6D1C767F" w14:textId="77777777" w:rsidR="00057C91" w:rsidRDefault="00057C91" w:rsidP="00057C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7FAD301" w14:textId="77777777" w:rsidR="00057C91" w:rsidRDefault="00057C91" w:rsidP="00057C91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8866" w:dyaOrig="2501" w14:anchorId="6D9F6267">
          <v:shape id="_x0000_i1047" type="#_x0000_t75" style="width:443.25pt;height:125.2pt" o:ole="">
            <v:imagedata r:id="rId53" o:title=""/>
          </v:shape>
          <o:OLEObject Type="Embed" ProgID="ChemDraw.Document.6.0" ShapeID="_x0000_i1047" DrawAspect="Content" ObjectID="_1737454112" r:id="rId54"/>
        </w:object>
      </w:r>
    </w:p>
    <w:p w14:paraId="6C7DCAB7" w14:textId="77777777" w:rsidR="00057C91" w:rsidRDefault="00057C91" w:rsidP="00057C91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</w:p>
    <w:p w14:paraId="30D6CA57" w14:textId="77777777" w:rsidR="00057C91" w:rsidRDefault="00057C91" w:rsidP="00057C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B1D28D3" w14:textId="77777777" w:rsidR="00057C91" w:rsidRPr="00820429" w:rsidRDefault="00057C91" w:rsidP="00057C9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68B3E97C" w14:textId="77777777" w:rsidR="00057C91" w:rsidRPr="00820429" w:rsidRDefault="00057C91" w:rsidP="00057C9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9113B26" w14:textId="77777777" w:rsidR="00057C91" w:rsidRPr="00820429" w:rsidRDefault="00057C91" w:rsidP="00057C91">
      <w:pPr>
        <w:pStyle w:val="ListParagraph"/>
        <w:numPr>
          <w:ilvl w:val="0"/>
          <w:numId w:val="25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0516F960" w14:textId="77777777" w:rsidR="00057C91" w:rsidRPr="00057C91" w:rsidRDefault="00057C91" w:rsidP="00057C91">
      <w:pPr>
        <w:pStyle w:val="ListParagraph"/>
        <w:numPr>
          <w:ilvl w:val="0"/>
          <w:numId w:val="25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057C91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5D697FCF" w14:textId="77777777" w:rsidR="00057C91" w:rsidRDefault="00057C91" w:rsidP="00057C9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CBD12A4" w14:textId="78EE3E98" w:rsidR="002377F9" w:rsidRDefault="002377F9" w:rsidP="002377F9">
      <w:pPr>
        <w:rPr>
          <w:rFonts w:ascii="David" w:hAnsi="David"/>
          <w:rtl/>
          <w:lang w:bidi="he-IL"/>
        </w:rPr>
      </w:pPr>
    </w:p>
    <w:p w14:paraId="6ABD2966" w14:textId="77777777" w:rsidR="00455764" w:rsidRDefault="00455764" w:rsidP="0045576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26</w:t>
      </w:r>
    </w:p>
    <w:p w14:paraId="75EA0F4F" w14:textId="77777777" w:rsidR="00455764" w:rsidRDefault="00455764" w:rsidP="0045576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2F5A4110" w14:textId="77777777" w:rsidR="00455764" w:rsidRDefault="00455764" w:rsidP="0045576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47EC3ED" w14:textId="77777777" w:rsidR="00455764" w:rsidRDefault="00455764" w:rsidP="00455764">
      <w:pPr>
        <w:pStyle w:val="ListParagraph"/>
        <w:ind w:left="0"/>
        <w:jc w:val="center"/>
        <w:rPr>
          <w:rtl/>
        </w:rPr>
      </w:pPr>
      <w:r>
        <w:object w:dxaOrig="7948" w:dyaOrig="2988" w14:anchorId="542D5906">
          <v:shape id="_x0000_i1048" type="#_x0000_t75" style="width:397.55pt;height:150.25pt" o:ole="">
            <v:imagedata r:id="rId55" o:title=""/>
          </v:shape>
          <o:OLEObject Type="Embed" ProgID="ChemDraw.Document.6.0" ShapeID="_x0000_i1048" DrawAspect="Content" ObjectID="_1737454113" r:id="rId56"/>
        </w:object>
      </w:r>
    </w:p>
    <w:p w14:paraId="7E2F2F04" w14:textId="77777777" w:rsidR="00455764" w:rsidRDefault="00455764" w:rsidP="00455764">
      <w:pPr>
        <w:pStyle w:val="ListParagraph"/>
        <w:ind w:left="0"/>
        <w:jc w:val="center"/>
        <w:rPr>
          <w:rFonts w:ascii="David" w:hAnsi="David"/>
          <w:rtl/>
          <w:lang w:bidi="he-IL"/>
        </w:rPr>
      </w:pPr>
    </w:p>
    <w:p w14:paraId="732B9713" w14:textId="77777777" w:rsidR="00455764" w:rsidRPr="00982D6D" w:rsidRDefault="00455764" w:rsidP="00455764">
      <w:pPr>
        <w:pStyle w:val="ListParagraph"/>
        <w:ind w:left="0"/>
        <w:jc w:val="center"/>
        <w:rPr>
          <w:rFonts w:ascii="David" w:hAnsi="David"/>
          <w:rtl/>
          <w:lang w:bidi="he-IL"/>
        </w:rPr>
      </w:pPr>
    </w:p>
    <w:p w14:paraId="6A4FA006" w14:textId="77777777" w:rsidR="00455764" w:rsidRPr="00820429" w:rsidRDefault="00455764" w:rsidP="00455764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0BBAE438" w14:textId="77777777" w:rsidR="00455764" w:rsidRPr="00820429" w:rsidRDefault="00455764" w:rsidP="00455764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1BD1EA40" w14:textId="77777777" w:rsidR="00455764" w:rsidRPr="004A321B" w:rsidRDefault="00455764" w:rsidP="00455764">
      <w:pPr>
        <w:pStyle w:val="ListParagraph"/>
        <w:numPr>
          <w:ilvl w:val="0"/>
          <w:numId w:val="27"/>
        </w:numPr>
        <w:rPr>
          <w:rFonts w:ascii="David" w:hAnsi="David"/>
          <w:b/>
          <w:bCs/>
          <w:highlight w:val="yellow"/>
          <w:u w:val="single"/>
          <w:lang w:bidi="he-IL"/>
        </w:rPr>
      </w:pPr>
      <w:r w:rsidRPr="004A321B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5F144BAD" w14:textId="77777777" w:rsidR="00455764" w:rsidRPr="00820429" w:rsidRDefault="00455764" w:rsidP="00455764">
      <w:pPr>
        <w:pStyle w:val="ListParagraph"/>
        <w:numPr>
          <w:ilvl w:val="0"/>
          <w:numId w:val="27"/>
        </w:numPr>
        <w:rPr>
          <w:rFonts w:ascii="David" w:hAnsi="David"/>
          <w:b/>
          <w:bCs/>
          <w:u w:val="single"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28A80F0E" w14:textId="77777777" w:rsidR="00455764" w:rsidRDefault="00455764" w:rsidP="0045576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6E44241" w14:textId="5DCEAD53" w:rsidR="00075AE1" w:rsidRDefault="00075AE1" w:rsidP="002377F9">
      <w:pPr>
        <w:rPr>
          <w:rFonts w:ascii="David" w:hAnsi="David"/>
          <w:rtl/>
          <w:lang w:bidi="he-IL"/>
        </w:rPr>
      </w:pPr>
    </w:p>
    <w:p w14:paraId="3CB7AFAB" w14:textId="6FB0ECB6" w:rsidR="00075AE1" w:rsidRDefault="00075AE1" w:rsidP="00075AE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27</w:t>
      </w:r>
    </w:p>
    <w:p w14:paraId="6DDB0697" w14:textId="42C480A7" w:rsidR="00075AE1" w:rsidRDefault="00075AE1" w:rsidP="00075AE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 w:rsidRPr="00C93E2A">
        <w:rPr>
          <w:rFonts w:ascii="David" w:hAnsi="David"/>
          <w:b/>
          <w:bCs/>
          <w:lang w:val="en-US" w:bidi="he-IL"/>
        </w:rPr>
        <w:t>2-methylcyclohexanone</w:t>
      </w:r>
      <w:r>
        <w:rPr>
          <w:rFonts w:cs="Times New Roman" w:hint="cs"/>
          <w:color w:val="FF0000"/>
          <w:rtl/>
          <w:lang w:bidi="he-IL"/>
        </w:rPr>
        <w:t xml:space="preserve"> </w:t>
      </w:r>
      <w:r>
        <w:rPr>
          <w:rFonts w:ascii="David" w:hAnsi="David" w:hint="cs"/>
          <w:b/>
          <w:bCs/>
          <w:rtl/>
          <w:lang w:bidi="he-IL"/>
        </w:rPr>
        <w:t xml:space="preserve">טופל עם בסיס קטליטי בנוכחות עודף של </w:t>
      </w:r>
      <w:r w:rsidRPr="00C93E2A">
        <w:rPr>
          <w:rFonts w:cs="Times New Roman"/>
          <w:b/>
          <w:bCs/>
          <w:color w:val="000000" w:themeColor="text1"/>
        </w:rPr>
        <w:t>D</w:t>
      </w:r>
      <w:r w:rsidRPr="00C93E2A">
        <w:rPr>
          <w:rFonts w:cs="Times New Roman"/>
          <w:b/>
          <w:bCs/>
          <w:color w:val="000000" w:themeColor="text1"/>
          <w:position w:val="-4"/>
        </w:rPr>
        <w:t>2</w:t>
      </w:r>
      <w:r w:rsidRPr="00C93E2A">
        <w:rPr>
          <w:rFonts w:cs="Times New Roman"/>
          <w:b/>
          <w:bCs/>
          <w:color w:val="000000" w:themeColor="text1"/>
        </w:rPr>
        <w:t>O</w:t>
      </w:r>
      <w:r w:rsidRPr="00C93E2A">
        <w:rPr>
          <w:rFonts w:ascii="David" w:hAnsi="David" w:hint="cs"/>
          <w:b/>
          <w:bCs/>
          <w:color w:val="000000" w:themeColor="text1"/>
          <w:rtl/>
          <w:lang w:bidi="he-IL"/>
        </w:rPr>
        <w:t>.</w:t>
      </w:r>
      <w:r>
        <w:rPr>
          <w:rFonts w:ascii="David" w:hAnsi="David" w:hint="cs"/>
          <w:b/>
          <w:bCs/>
          <w:rtl/>
          <w:lang w:bidi="he-IL"/>
        </w:rPr>
        <w:t xml:space="preserve"> כמה אטומי </w:t>
      </w:r>
      <w:proofErr w:type="spellStart"/>
      <w:r w:rsidRPr="00C93E2A">
        <w:rPr>
          <w:rFonts w:ascii="David" w:hAnsi="David"/>
          <w:b/>
          <w:bCs/>
          <w:rtl/>
          <w:lang w:bidi="he-IL"/>
        </w:rPr>
        <w:t>דאוטריום</w:t>
      </w:r>
      <w:proofErr w:type="spellEnd"/>
      <w:r>
        <w:rPr>
          <w:rFonts w:ascii="David" w:hAnsi="David" w:hint="cs"/>
          <w:b/>
          <w:bCs/>
          <w:lang w:bidi="he-IL"/>
        </w:rPr>
        <w:t xml:space="preserve"> </w:t>
      </w:r>
      <w:r>
        <w:rPr>
          <w:rFonts w:ascii="David" w:hAnsi="David" w:hint="cs"/>
          <w:b/>
          <w:bCs/>
          <w:rtl/>
          <w:lang w:bidi="he-IL"/>
        </w:rPr>
        <w:t>(</w:t>
      </w:r>
      <w:r>
        <w:rPr>
          <w:rFonts w:ascii="David" w:hAnsi="David" w:hint="cs"/>
          <w:b/>
          <w:bCs/>
          <w:lang w:bidi="he-IL"/>
        </w:rPr>
        <w:t>D</w:t>
      </w:r>
      <w:r>
        <w:rPr>
          <w:rFonts w:ascii="David" w:hAnsi="David" w:hint="cs"/>
          <w:b/>
          <w:bCs/>
          <w:rtl/>
          <w:lang w:bidi="he-IL"/>
        </w:rPr>
        <w:t xml:space="preserve">) </w:t>
      </w:r>
      <w:r w:rsidR="00204864">
        <w:rPr>
          <w:rFonts w:ascii="David" w:hAnsi="David" w:hint="cs"/>
          <w:b/>
          <w:bCs/>
          <w:rtl/>
          <w:lang w:bidi="he-IL"/>
        </w:rPr>
        <w:t>יהי</w:t>
      </w:r>
      <w:r w:rsidR="008536C2">
        <w:rPr>
          <w:rFonts w:ascii="David" w:hAnsi="David" w:hint="cs"/>
          <w:b/>
          <w:bCs/>
          <w:rtl/>
          <w:lang w:bidi="he-IL"/>
        </w:rPr>
        <w:t>ו</w:t>
      </w:r>
      <w:r>
        <w:rPr>
          <w:rFonts w:ascii="David" w:hAnsi="David" w:hint="cs"/>
          <w:b/>
          <w:bCs/>
          <w:rtl/>
          <w:lang w:bidi="he-IL"/>
        </w:rPr>
        <w:t xml:space="preserve"> בתרכובת האורגנית?</w:t>
      </w:r>
    </w:p>
    <w:p w14:paraId="0698B609" w14:textId="77777777" w:rsidR="00075AE1" w:rsidRDefault="00075AE1" w:rsidP="00075AE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B8C2F64" w14:textId="77777777" w:rsidR="00075AE1" w:rsidRDefault="00075AE1" w:rsidP="00075AE1">
      <w:pPr>
        <w:pStyle w:val="ListParagraph"/>
        <w:numPr>
          <w:ilvl w:val="0"/>
          <w:numId w:val="2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3C02EB0A" w14:textId="77777777" w:rsidR="00075AE1" w:rsidRDefault="00075AE1" w:rsidP="00075AE1">
      <w:pPr>
        <w:pStyle w:val="ListParagraph"/>
        <w:numPr>
          <w:ilvl w:val="0"/>
          <w:numId w:val="2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56FFC50F" w14:textId="77777777" w:rsidR="00075AE1" w:rsidRPr="00075AE1" w:rsidRDefault="00075AE1" w:rsidP="00075AE1">
      <w:pPr>
        <w:pStyle w:val="ListParagraph"/>
        <w:numPr>
          <w:ilvl w:val="0"/>
          <w:numId w:val="26"/>
        </w:numPr>
        <w:rPr>
          <w:rFonts w:ascii="David" w:hAnsi="David"/>
          <w:b/>
          <w:bCs/>
          <w:highlight w:val="yellow"/>
          <w:lang w:bidi="he-IL"/>
        </w:rPr>
      </w:pPr>
      <w:r w:rsidRPr="00075AE1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2D37B5E7" w14:textId="77777777" w:rsidR="00075AE1" w:rsidRDefault="00075AE1" w:rsidP="00075AE1">
      <w:pPr>
        <w:pStyle w:val="ListParagraph"/>
        <w:numPr>
          <w:ilvl w:val="0"/>
          <w:numId w:val="2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5</w:t>
      </w:r>
    </w:p>
    <w:p w14:paraId="2A593E4C" w14:textId="1B43DB1A" w:rsidR="00075AE1" w:rsidRDefault="00075AE1" w:rsidP="002377F9">
      <w:pPr>
        <w:rPr>
          <w:rFonts w:ascii="David" w:hAnsi="David"/>
          <w:rtl/>
          <w:lang w:bidi="he-IL"/>
        </w:rPr>
      </w:pPr>
    </w:p>
    <w:p w14:paraId="1539431F" w14:textId="57BD518B" w:rsidR="00F20710" w:rsidRDefault="00F20710" w:rsidP="002377F9">
      <w:pPr>
        <w:rPr>
          <w:rFonts w:ascii="David" w:hAnsi="David"/>
          <w:rtl/>
          <w:lang w:bidi="he-IL"/>
        </w:rPr>
      </w:pPr>
    </w:p>
    <w:p w14:paraId="14EE30FE" w14:textId="10DA3E8B" w:rsidR="0078309F" w:rsidRDefault="0078309F" w:rsidP="002377F9">
      <w:pPr>
        <w:rPr>
          <w:rFonts w:ascii="David" w:hAnsi="David"/>
          <w:rtl/>
          <w:lang w:bidi="he-IL"/>
        </w:rPr>
      </w:pPr>
    </w:p>
    <w:p w14:paraId="1F9E0BCD" w14:textId="0D377EE2" w:rsidR="0078309F" w:rsidRDefault="0078309F" w:rsidP="002377F9">
      <w:pPr>
        <w:rPr>
          <w:rFonts w:ascii="David" w:hAnsi="David"/>
          <w:rtl/>
          <w:lang w:bidi="he-IL"/>
        </w:rPr>
      </w:pPr>
    </w:p>
    <w:p w14:paraId="250B5B8D" w14:textId="3FC3F395" w:rsidR="0078309F" w:rsidRDefault="0078309F" w:rsidP="002377F9">
      <w:pPr>
        <w:rPr>
          <w:rFonts w:ascii="David" w:hAnsi="David"/>
          <w:rtl/>
          <w:lang w:bidi="he-IL"/>
        </w:rPr>
      </w:pPr>
    </w:p>
    <w:p w14:paraId="6A9FF115" w14:textId="77777777" w:rsidR="0078309F" w:rsidRDefault="0078309F" w:rsidP="0078309F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28</w:t>
      </w:r>
    </w:p>
    <w:p w14:paraId="14F09311" w14:textId="77777777" w:rsidR="0078309F" w:rsidRDefault="0078309F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6C469DE2" w14:textId="77777777" w:rsidR="0078309F" w:rsidRDefault="0078309F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C23D578" w14:textId="77777777" w:rsidR="0078309F" w:rsidRDefault="0078309F" w:rsidP="0078309F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7063" w:dyaOrig="4329" w14:anchorId="399A2C3D">
          <v:shape id="_x0000_i1049" type="#_x0000_t75" style="width:353.1pt;height:216.65pt" o:ole="">
            <v:imagedata r:id="rId57" o:title=""/>
          </v:shape>
          <o:OLEObject Type="Embed" ProgID="ChemDraw.Document.6.0" ShapeID="_x0000_i1049" DrawAspect="Content" ObjectID="_1737454114" r:id="rId58"/>
        </w:object>
      </w:r>
    </w:p>
    <w:p w14:paraId="35C14BDD" w14:textId="77777777" w:rsidR="0078309F" w:rsidRDefault="0078309F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3882D15" w14:textId="77777777" w:rsidR="0078309F" w:rsidRDefault="0078309F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A3669A1" w14:textId="77777777" w:rsidR="0078309F" w:rsidRDefault="0078309F" w:rsidP="0078309F">
      <w:pPr>
        <w:pStyle w:val="ListParagraph"/>
        <w:numPr>
          <w:ilvl w:val="0"/>
          <w:numId w:val="2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047F07A7" w14:textId="77777777" w:rsidR="0078309F" w:rsidRDefault="0078309F" w:rsidP="0078309F">
      <w:pPr>
        <w:pStyle w:val="ListParagraph"/>
        <w:numPr>
          <w:ilvl w:val="0"/>
          <w:numId w:val="2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1855540F" w14:textId="77777777" w:rsidR="0078309F" w:rsidRDefault="0078309F" w:rsidP="0078309F">
      <w:pPr>
        <w:pStyle w:val="ListParagraph"/>
        <w:numPr>
          <w:ilvl w:val="0"/>
          <w:numId w:val="28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1C867461" w14:textId="04525145" w:rsidR="0078309F" w:rsidRPr="004C3E40" w:rsidRDefault="0078309F" w:rsidP="0078309F">
      <w:pPr>
        <w:pStyle w:val="ListParagraph"/>
        <w:numPr>
          <w:ilvl w:val="0"/>
          <w:numId w:val="28"/>
        </w:numPr>
        <w:rPr>
          <w:rFonts w:ascii="David" w:hAnsi="David"/>
          <w:b/>
          <w:bCs/>
          <w:highlight w:val="yellow"/>
          <w:lang w:bidi="he-IL"/>
        </w:rPr>
      </w:pPr>
      <w:r w:rsidRPr="004C3E40">
        <w:rPr>
          <w:rFonts w:ascii="David" w:hAnsi="David" w:hint="cs"/>
          <w:b/>
          <w:bCs/>
          <w:highlight w:val="yellow"/>
          <w:rtl/>
          <w:lang w:bidi="he-IL"/>
        </w:rPr>
        <w:t>4</w:t>
      </w:r>
    </w:p>
    <w:p w14:paraId="6D2B782A" w14:textId="53AB1FE6" w:rsidR="0078309F" w:rsidRDefault="0078309F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72B8DA29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89651B4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29</w:t>
      </w:r>
    </w:p>
    <w:p w14:paraId="79C93523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מהו התוצר המתקבל בתגובה הבאה?</w:t>
      </w:r>
    </w:p>
    <w:p w14:paraId="37087C3F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B935287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object w:dxaOrig="10174" w:dyaOrig="4519" w14:anchorId="2AE6C8FA">
          <v:shape id="_x0000_i1050" type="#_x0000_t75" style="width:452.05pt;height:200.35pt" o:ole="">
            <v:imagedata r:id="rId59" o:title=""/>
          </v:shape>
          <o:OLEObject Type="Embed" ProgID="ChemDraw.Document.6.0" ShapeID="_x0000_i1050" DrawAspect="Content" ObjectID="_1737454115" r:id="rId60"/>
        </w:object>
      </w:r>
    </w:p>
    <w:p w14:paraId="3DD1F67C" w14:textId="77777777" w:rsidR="00536C78" w:rsidRDefault="00536C78" w:rsidP="00536C78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AE9CD09" w14:textId="77777777" w:rsidR="00536C78" w:rsidRDefault="00536C78" w:rsidP="00536C78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366BB1E1" w14:textId="77777777" w:rsidR="00536C78" w:rsidRPr="00536C78" w:rsidRDefault="00536C78" w:rsidP="00536C78">
      <w:pPr>
        <w:pStyle w:val="ListParagraph"/>
        <w:numPr>
          <w:ilvl w:val="0"/>
          <w:numId w:val="29"/>
        </w:numPr>
        <w:rPr>
          <w:rFonts w:ascii="David" w:hAnsi="David"/>
          <w:b/>
          <w:bCs/>
          <w:highlight w:val="yellow"/>
          <w:lang w:bidi="he-IL"/>
        </w:rPr>
      </w:pPr>
      <w:r w:rsidRPr="00536C78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5C93D5E2" w14:textId="77777777" w:rsidR="00536C78" w:rsidRDefault="00536C78" w:rsidP="00536C78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2E813471" w14:textId="77777777" w:rsidR="00536C78" w:rsidRDefault="00536C78" w:rsidP="00536C78">
      <w:pPr>
        <w:pStyle w:val="ListParagraph"/>
        <w:numPr>
          <w:ilvl w:val="0"/>
          <w:numId w:val="29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66F39D4F" w14:textId="77777777" w:rsidR="00536C78" w:rsidRDefault="00536C78" w:rsidP="0078309F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37ADD5AD" w14:textId="77777777" w:rsidR="0078309F" w:rsidRPr="007D18AD" w:rsidRDefault="0078309F" w:rsidP="0078309F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5B648048" w14:textId="7D3050ED" w:rsidR="0078309F" w:rsidRDefault="0078309F" w:rsidP="002377F9">
      <w:pPr>
        <w:rPr>
          <w:rFonts w:ascii="David" w:hAnsi="David"/>
          <w:rtl/>
          <w:lang w:bidi="he-IL"/>
        </w:rPr>
      </w:pPr>
    </w:p>
    <w:p w14:paraId="419D944D" w14:textId="554F1FB8" w:rsidR="00FA4540" w:rsidRDefault="00FA4540" w:rsidP="002377F9">
      <w:pPr>
        <w:rPr>
          <w:rFonts w:ascii="David" w:hAnsi="David"/>
          <w:rtl/>
          <w:lang w:bidi="he-IL"/>
        </w:rPr>
      </w:pPr>
    </w:p>
    <w:p w14:paraId="0411ACC5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30</w:t>
      </w:r>
    </w:p>
    <w:p w14:paraId="351DA3A9" w14:textId="77777777" w:rsidR="00FA4540" w:rsidRDefault="00FA4540" w:rsidP="00FA4540">
      <w:pPr>
        <w:pStyle w:val="NormalWeb"/>
        <w:bidi/>
        <w:spacing w:before="0" w:beforeAutospacing="0" w:after="0" w:afterAutospacing="0"/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</w:pP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>הצ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bidi="he-IL"/>
        </w:rPr>
        <w:t>י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>ע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bidi="he-IL"/>
        </w:rPr>
        <w:t>ו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 xml:space="preserve"> מבנה עבור התרכובת </w:t>
      </w:r>
      <w:r w:rsidRPr="00A968D8">
        <w:rPr>
          <w:rFonts w:eastAsiaTheme="minorEastAsia"/>
          <w:b/>
          <w:bCs/>
          <w:color w:val="000000"/>
          <w:kern w:val="24"/>
          <w:lang w:val="en-US"/>
        </w:rPr>
        <w:t>C</w:t>
      </w:r>
      <w:r w:rsidRPr="00A968D8">
        <w:rPr>
          <w:rFonts w:eastAsiaTheme="minorEastAsia"/>
          <w:b/>
          <w:bCs/>
          <w:color w:val="000000"/>
          <w:kern w:val="24"/>
          <w:position w:val="-9"/>
          <w:vertAlign w:val="subscript"/>
          <w:lang w:val="en-US"/>
        </w:rPr>
        <w:t>10</w:t>
      </w:r>
      <w:r w:rsidRPr="00A968D8">
        <w:rPr>
          <w:rFonts w:eastAsiaTheme="minorEastAsia"/>
          <w:b/>
          <w:bCs/>
          <w:color w:val="000000"/>
          <w:kern w:val="24"/>
          <w:lang w:val="en-US"/>
        </w:rPr>
        <w:t>H</w:t>
      </w:r>
      <w:r w:rsidRPr="00A968D8">
        <w:rPr>
          <w:rFonts w:eastAsiaTheme="minorEastAsia"/>
          <w:b/>
          <w:bCs/>
          <w:color w:val="000000"/>
          <w:kern w:val="24"/>
          <w:position w:val="-9"/>
          <w:vertAlign w:val="subscript"/>
          <w:lang w:val="en-US"/>
        </w:rPr>
        <w:t>12</w:t>
      </w:r>
      <w:r w:rsidRPr="00A968D8">
        <w:rPr>
          <w:rFonts w:eastAsiaTheme="minorEastAsia"/>
          <w:b/>
          <w:bCs/>
          <w:color w:val="000000"/>
          <w:kern w:val="24"/>
          <w:lang w:val="en-US"/>
        </w:rPr>
        <w:t>O</w:t>
      </w:r>
      <w:r w:rsidRPr="00A968D8">
        <w:rPr>
          <w:rFonts w:eastAsiaTheme="minorEastAsia"/>
          <w:b/>
          <w:bCs/>
          <w:color w:val="000000"/>
          <w:kern w:val="24"/>
          <w:rtl/>
          <w:lang w:bidi="he-IL"/>
        </w:rPr>
        <w:t xml:space="preserve">  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 xml:space="preserve">על פי ספקטרום 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position w:val="11"/>
          <w:vertAlign w:val="superscript"/>
          <w:lang w:val="en-GB"/>
        </w:rPr>
        <w:t>1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lang w:val="en-GB"/>
        </w:rPr>
        <w:t>H-NMR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 xml:space="preserve"> 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bidi="he-IL"/>
        </w:rPr>
        <w:t xml:space="preserve">. </w:t>
      </w:r>
    </w:p>
    <w:p w14:paraId="4D1C56AC" w14:textId="77777777" w:rsidR="00FA4540" w:rsidRPr="00A968D8" w:rsidRDefault="00FA4540" w:rsidP="00FA4540">
      <w:pPr>
        <w:pStyle w:val="NormalWeb"/>
        <w:bidi/>
        <w:spacing w:before="0" w:beforeAutospacing="0" w:after="0" w:afterAutospacing="0"/>
        <w:rPr>
          <w:b/>
          <w:bCs/>
        </w:rPr>
      </w:pP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bidi="he-IL"/>
        </w:rPr>
        <w:t xml:space="preserve">הערה: לתרכובת יש בליעה בספקטרום 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lang w:bidi="he-IL"/>
        </w:rPr>
        <w:t>IR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bidi="he-IL"/>
        </w:rPr>
        <w:t xml:space="preserve">  ב- </w:t>
      </w:r>
      <w:r>
        <w:rPr>
          <w:rFonts w:ascii="David" w:eastAsiaTheme="minorEastAsia" w:hAnsi="David" w:cs="David"/>
          <w:b/>
          <w:bCs/>
          <w:color w:val="000000" w:themeColor="text1"/>
          <w:kern w:val="24"/>
          <w:lang w:val="en-GB" w:bidi="he-IL"/>
        </w:rPr>
        <w:t>1710 cm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vertAlign w:val="superscript"/>
          <w:lang w:val="en-GB" w:bidi="he-IL"/>
        </w:rPr>
        <w:t>-1</w:t>
      </w:r>
      <w:r>
        <w:rPr>
          <w:rFonts w:ascii="David" w:eastAsiaTheme="minorEastAsia" w:hAnsi="David" w:cs="David" w:hint="cs"/>
          <w:b/>
          <w:bCs/>
          <w:color w:val="000000" w:themeColor="text1"/>
          <w:kern w:val="24"/>
          <w:rtl/>
          <w:lang w:val="en-GB" w:bidi="he-IL"/>
        </w:rPr>
        <w:t>.</w:t>
      </w:r>
      <w:r w:rsidRPr="00A968D8">
        <w:rPr>
          <w:rFonts w:ascii="David" w:eastAsiaTheme="minorEastAsia" w:hAnsi="David" w:cs="David"/>
          <w:b/>
          <w:bCs/>
          <w:color w:val="000000" w:themeColor="text1"/>
          <w:kern w:val="24"/>
          <w:rtl/>
          <w:lang w:bidi="he-IL"/>
        </w:rPr>
        <w:t xml:space="preserve"> </w:t>
      </w:r>
    </w:p>
    <w:p w14:paraId="5335DAE0" w14:textId="77777777" w:rsidR="00FA4540" w:rsidRPr="00A968D8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41AADC6" w14:textId="77777777" w:rsidR="00FA4540" w:rsidRPr="00A968D8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E895C13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rPr>
          <w:noProof/>
        </w:rPr>
        <w:drawing>
          <wp:inline distT="0" distB="0" distL="0" distR="0" wp14:anchorId="6622C771" wp14:editId="5F4A336F">
            <wp:extent cx="5731510" cy="2040255"/>
            <wp:effectExtent l="0" t="0" r="2540" b="0"/>
            <wp:docPr id="1026" name="Picture 2" descr="C:\Users\ענאן\AppData\Local\Temp\Rar$EX01.728\chapter19\19_u1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6" name="Picture 2" descr="C:\Users\ענאן\AppData\Local\Temp\Rar$EX01.728\chapter19\19_u122.jpg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6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0402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169E01E6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6BB827C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289B626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81DA740" w14:textId="77777777" w:rsidR="00FA4540" w:rsidRDefault="00FA4540" w:rsidP="00FA4540">
      <w:pPr>
        <w:pStyle w:val="ListParagraph"/>
        <w:ind w:left="0"/>
        <w:jc w:val="center"/>
        <w:rPr>
          <w:rtl/>
        </w:rPr>
      </w:pPr>
      <w:r>
        <w:object w:dxaOrig="8155" w:dyaOrig="2974" w14:anchorId="7FDAB2FE">
          <v:shape id="_x0000_i1051" type="#_x0000_t75" style="width:408.2pt;height:148.4pt" o:ole="">
            <v:imagedata r:id="rId63" o:title=""/>
          </v:shape>
          <o:OLEObject Type="Embed" ProgID="ChemDraw.Document.6.0" ShapeID="_x0000_i1051" DrawAspect="Content" ObjectID="_1737454116" r:id="rId64"/>
        </w:object>
      </w:r>
    </w:p>
    <w:p w14:paraId="44A5F4C0" w14:textId="77777777" w:rsidR="00FA4540" w:rsidRDefault="00FA4540" w:rsidP="00FA4540">
      <w:pPr>
        <w:pStyle w:val="ListParagraph"/>
        <w:ind w:left="0"/>
        <w:jc w:val="center"/>
        <w:rPr>
          <w:rtl/>
        </w:rPr>
      </w:pPr>
    </w:p>
    <w:p w14:paraId="2DAB53ED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0BF6D56" w14:textId="77777777" w:rsidR="00FA4540" w:rsidRDefault="00FA4540" w:rsidP="00FA4540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6AD24598" w14:textId="77777777" w:rsidR="00FA4540" w:rsidRPr="00F8636E" w:rsidRDefault="00FA4540" w:rsidP="00FA4540">
      <w:pPr>
        <w:pStyle w:val="ListParagraph"/>
        <w:numPr>
          <w:ilvl w:val="0"/>
          <w:numId w:val="30"/>
        </w:numPr>
        <w:rPr>
          <w:rFonts w:ascii="David" w:hAnsi="David"/>
          <w:b/>
          <w:bCs/>
          <w:highlight w:val="yellow"/>
          <w:lang w:bidi="he-IL"/>
        </w:rPr>
      </w:pPr>
      <w:r w:rsidRPr="00F8636E">
        <w:rPr>
          <w:rFonts w:ascii="David" w:hAnsi="David" w:hint="cs"/>
          <w:b/>
          <w:bCs/>
          <w:highlight w:val="yellow"/>
          <w:rtl/>
          <w:lang w:bidi="he-IL"/>
        </w:rPr>
        <w:t>2</w:t>
      </w:r>
    </w:p>
    <w:p w14:paraId="1FC4D1C1" w14:textId="77777777" w:rsidR="00FA4540" w:rsidRDefault="00FA4540" w:rsidP="00FA4540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5CAFA491" w14:textId="77777777" w:rsidR="00FA4540" w:rsidRDefault="00FA4540" w:rsidP="00FA4540">
      <w:pPr>
        <w:pStyle w:val="ListParagraph"/>
        <w:numPr>
          <w:ilvl w:val="0"/>
          <w:numId w:val="30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59492524" w14:textId="77777777" w:rsidR="00FA4540" w:rsidRDefault="00FA4540" w:rsidP="00FA4540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DDAC7A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13110B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39E0327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282AF4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00AE5F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EDE7877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4B2E364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DC9CF52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07A3344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01746E2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2FA1ABD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17C07BD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033F5A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FF8C814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BA630DC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CC3DE68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9E56884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EE162FC" w14:textId="5137EF55" w:rsidR="0020063B" w:rsidRDefault="0020063B" w:rsidP="0020063B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31</w:t>
      </w:r>
    </w:p>
    <w:p w14:paraId="479F1751" w14:textId="77777777" w:rsidR="0020063B" w:rsidRDefault="0020063B" w:rsidP="0020063B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</w:pP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להלן מוצג ספקטרום 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11"/>
          <w:vertAlign w:val="superscript"/>
          <w:lang w:val="en-US"/>
        </w:rPr>
        <w:t>1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 xml:space="preserve">H-NMR 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 של חומר אורגני שנוסחתו המולקולארית היא 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C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-9"/>
          <w:vertAlign w:val="subscript"/>
          <w:lang w:val="en-US"/>
        </w:rPr>
        <w:t>5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H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-9"/>
          <w:vertAlign w:val="subscript"/>
          <w:lang w:val="en-US"/>
        </w:rPr>
        <w:t>9</w:t>
      </w:r>
      <w:proofErr w:type="spellStart"/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ClO</w:t>
      </w:r>
      <w:proofErr w:type="spellEnd"/>
      <w:r w:rsidRPr="00152712">
        <w:rPr>
          <w:rFonts w:ascii="David" w:hAnsi="David" w:cs="David"/>
          <w:b/>
          <w:bCs/>
          <w:color w:val="000000" w:themeColor="text1"/>
          <w:kern w:val="24"/>
          <w:position w:val="-9"/>
          <w:vertAlign w:val="subscript"/>
          <w:lang w:val="en-US"/>
        </w:rPr>
        <w:t>2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. החומר בולע ב- 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 xml:space="preserve">IR 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 xml:space="preserve"> ב- </w:t>
      </w:r>
      <w:r w:rsidRPr="00152712">
        <w:rPr>
          <w:rFonts w:ascii="David" w:hAnsi="David" w:cs="David"/>
          <w:b/>
          <w:bCs/>
          <w:color w:val="000000" w:themeColor="text1"/>
          <w:kern w:val="24"/>
          <w:lang w:val="en-US"/>
        </w:rPr>
        <w:t>1735cm</w:t>
      </w:r>
      <w:r w:rsidRPr="00152712">
        <w:rPr>
          <w:rFonts w:ascii="David" w:hAnsi="David" w:cs="David"/>
          <w:b/>
          <w:bCs/>
          <w:color w:val="000000" w:themeColor="text1"/>
          <w:kern w:val="24"/>
          <w:position w:val="11"/>
          <w:vertAlign w:val="superscript"/>
          <w:lang w:val="en-US"/>
        </w:rPr>
        <w:t>-1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>.  הציעו מבנה מדויק לחומ</w:t>
      </w:r>
      <w:r>
        <w:rPr>
          <w:rFonts w:ascii="David" w:hAnsi="David" w:cs="David" w:hint="cs"/>
          <w:b/>
          <w:bCs/>
          <w:color w:val="000000" w:themeColor="text1"/>
          <w:kern w:val="24"/>
          <w:rtl/>
          <w:lang w:bidi="he-IL"/>
        </w:rPr>
        <w:t>ר</w:t>
      </w:r>
      <w:r w:rsidRPr="00152712"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  <w:t>.</w:t>
      </w:r>
    </w:p>
    <w:p w14:paraId="3D4E59FD" w14:textId="77777777" w:rsidR="0020063B" w:rsidRDefault="0020063B" w:rsidP="0020063B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color w:val="000000" w:themeColor="text1"/>
          <w:kern w:val="24"/>
          <w:rtl/>
          <w:lang w:bidi="he-IL"/>
        </w:rPr>
      </w:pPr>
    </w:p>
    <w:p w14:paraId="01DF1768" w14:textId="77777777" w:rsidR="0020063B" w:rsidRPr="00152712" w:rsidRDefault="0020063B" w:rsidP="0020063B">
      <w:pPr>
        <w:pStyle w:val="NormalWeb"/>
        <w:bidi/>
        <w:spacing w:before="0" w:beforeAutospacing="0" w:after="0" w:afterAutospacing="0"/>
        <w:jc w:val="center"/>
        <w:rPr>
          <w:rFonts w:ascii="David" w:hAnsi="David" w:cs="David"/>
          <w:b/>
          <w:bCs/>
        </w:rPr>
      </w:pPr>
      <w:r>
        <w:rPr>
          <w:rFonts w:ascii="David" w:hAnsi="David" w:cs="David"/>
          <w:b/>
          <w:bCs/>
          <w:noProof/>
        </w:rPr>
        <w:drawing>
          <wp:inline distT="0" distB="0" distL="0" distR="0" wp14:anchorId="1266B040" wp14:editId="08843D47">
            <wp:extent cx="6159600" cy="21924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9600" cy="2192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669191BF" w14:textId="77777777" w:rsidR="0020063B" w:rsidRDefault="0020063B" w:rsidP="0020063B">
      <w:pPr>
        <w:pStyle w:val="NormalWeb"/>
        <w:bidi/>
        <w:spacing w:before="0" w:beforeAutospacing="0" w:after="0" w:afterAutospacing="0"/>
        <w:rPr>
          <w:rFonts w:ascii="David" w:eastAsia="Calibri" w:hAnsi="David" w:cs="David"/>
          <w:b/>
          <w:bCs/>
          <w:color w:val="000000" w:themeColor="text1"/>
          <w:kern w:val="24"/>
          <w:rtl/>
          <w:lang w:bidi="he-IL"/>
        </w:rPr>
      </w:pPr>
      <w:r w:rsidRPr="00152712">
        <w:rPr>
          <w:rFonts w:ascii="David" w:eastAsia="Calibri" w:hAnsi="David" w:cs="David"/>
          <w:b/>
          <w:bCs/>
          <w:color w:val="000000" w:themeColor="text1"/>
          <w:kern w:val="24"/>
          <w:rtl/>
          <w:lang w:bidi="he-IL"/>
        </w:rPr>
        <w:t> </w:t>
      </w:r>
    </w:p>
    <w:p w14:paraId="79914997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  <w:r>
        <w:object w:dxaOrig="10382" w:dyaOrig="1742" w14:anchorId="5C0DF79F">
          <v:shape id="_x0000_i1052" type="#_x0000_t75" style="width:450.8pt;height:75.75pt" o:ole="">
            <v:imagedata r:id="rId66" o:title=""/>
          </v:shape>
          <o:OLEObject Type="Embed" ProgID="ChemDraw.Document.6.0" ShapeID="_x0000_i1052" DrawAspect="Content" ObjectID="_1737454117" r:id="rId67"/>
        </w:object>
      </w:r>
    </w:p>
    <w:p w14:paraId="55C12AB4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E90172D" w14:textId="77777777" w:rsidR="0020063B" w:rsidRDefault="0020063B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28D606BF" w14:textId="77777777" w:rsidR="0020063B" w:rsidRDefault="0020063B" w:rsidP="0020063B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</w:t>
      </w:r>
    </w:p>
    <w:p w14:paraId="35CD885B" w14:textId="77777777" w:rsidR="0020063B" w:rsidRDefault="0020063B" w:rsidP="0020063B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28F4E307" w14:textId="77777777" w:rsidR="0020063B" w:rsidRPr="00396235" w:rsidRDefault="0020063B" w:rsidP="0020063B">
      <w:pPr>
        <w:pStyle w:val="ListParagraph"/>
        <w:numPr>
          <w:ilvl w:val="0"/>
          <w:numId w:val="31"/>
        </w:numPr>
        <w:rPr>
          <w:rFonts w:ascii="David" w:hAnsi="David"/>
          <w:b/>
          <w:bCs/>
          <w:highlight w:val="yellow"/>
          <w:lang w:bidi="he-IL"/>
        </w:rPr>
      </w:pPr>
      <w:r w:rsidRPr="00396235">
        <w:rPr>
          <w:rFonts w:ascii="David" w:hAnsi="David" w:hint="cs"/>
          <w:b/>
          <w:bCs/>
          <w:highlight w:val="yellow"/>
          <w:rtl/>
          <w:lang w:bidi="he-IL"/>
        </w:rPr>
        <w:t>3</w:t>
      </w:r>
    </w:p>
    <w:p w14:paraId="55B64075" w14:textId="77777777" w:rsidR="0020063B" w:rsidRDefault="0020063B" w:rsidP="0020063B">
      <w:pPr>
        <w:pStyle w:val="ListParagraph"/>
        <w:numPr>
          <w:ilvl w:val="0"/>
          <w:numId w:val="31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4BD3BC31" w14:textId="1E81ADD9" w:rsidR="0020063B" w:rsidRDefault="0020063B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360860A" w14:textId="77777777" w:rsidR="002B3EA1" w:rsidRPr="0069682B" w:rsidRDefault="002B3EA1" w:rsidP="002B3EA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69682B">
        <w:rPr>
          <w:rFonts w:ascii="David" w:hAnsi="David" w:hint="cs"/>
          <w:b/>
          <w:bCs/>
          <w:u w:val="single"/>
          <w:rtl/>
          <w:lang w:bidi="he-IL"/>
        </w:rPr>
        <w:t>שאלה 32</w:t>
      </w:r>
    </w:p>
    <w:p w14:paraId="2902D379" w14:textId="77777777" w:rsidR="002B3EA1" w:rsidRDefault="002B3EA1" w:rsidP="002B3EA1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rtl/>
          <w:lang w:val="en-GB" w:bidi="he-IL"/>
        </w:rPr>
      </w:pPr>
      <w:r>
        <w:rPr>
          <w:rFonts w:ascii="David" w:hAnsi="David" w:cs="David" w:hint="cs"/>
          <w:b/>
          <w:bCs/>
          <w:rtl/>
          <w:lang w:bidi="he-IL"/>
        </w:rPr>
        <w:t>מי מהתרכובות הבאות (</w:t>
      </w:r>
      <w:r>
        <w:rPr>
          <w:rFonts w:ascii="David" w:hAnsi="David" w:cs="David"/>
          <w:b/>
          <w:bCs/>
          <w:lang w:val="en-GB" w:bidi="he-IL"/>
        </w:rPr>
        <w:t>C</w:t>
      </w:r>
      <w:r w:rsidRPr="006B103E">
        <w:rPr>
          <w:rFonts w:ascii="David" w:hAnsi="David" w:cs="David"/>
          <w:b/>
          <w:bCs/>
          <w:vertAlign w:val="subscript"/>
          <w:lang w:val="en-GB" w:bidi="he-IL"/>
        </w:rPr>
        <w:t>4</w:t>
      </w:r>
      <w:r>
        <w:rPr>
          <w:rFonts w:ascii="David" w:hAnsi="David" w:cs="David"/>
          <w:b/>
          <w:bCs/>
          <w:lang w:val="en-GB" w:bidi="he-IL"/>
        </w:rPr>
        <w:t>H</w:t>
      </w:r>
      <w:r w:rsidRPr="005B0C43">
        <w:rPr>
          <w:rFonts w:ascii="David" w:hAnsi="David" w:cs="David"/>
          <w:b/>
          <w:bCs/>
          <w:vertAlign w:val="subscript"/>
          <w:lang w:val="en-GB" w:bidi="he-IL"/>
        </w:rPr>
        <w:t>9</w:t>
      </w:r>
      <w:r>
        <w:rPr>
          <w:rFonts w:ascii="David" w:hAnsi="David" w:cs="David"/>
          <w:b/>
          <w:bCs/>
          <w:lang w:val="en-GB" w:bidi="he-IL"/>
        </w:rPr>
        <w:t>Br</w:t>
      </w:r>
      <w:r>
        <w:rPr>
          <w:rFonts w:ascii="David" w:hAnsi="David" w:cs="David" w:hint="cs"/>
          <w:b/>
          <w:bCs/>
          <w:rtl/>
          <w:lang w:bidi="he-IL"/>
        </w:rPr>
        <w:t xml:space="preserve"> ) נותנת ארבעה סיגנלים בספקטרום </w:t>
      </w:r>
      <w:r w:rsidRPr="00DF682B">
        <w:rPr>
          <w:rFonts w:ascii="David" w:hAnsi="David" w:cs="David"/>
          <w:b/>
          <w:bCs/>
          <w:vertAlign w:val="superscript"/>
          <w:lang w:val="en-GB" w:bidi="he-IL"/>
        </w:rPr>
        <w:t>13</w:t>
      </w:r>
      <w:r>
        <w:rPr>
          <w:rFonts w:ascii="David" w:hAnsi="David" w:cs="David"/>
          <w:b/>
          <w:bCs/>
          <w:lang w:val="en-GB" w:bidi="he-IL"/>
        </w:rPr>
        <w:t>C NMR</w:t>
      </w:r>
      <w:r>
        <w:rPr>
          <w:rFonts w:ascii="David" w:hAnsi="David" w:cs="David" w:hint="cs"/>
          <w:b/>
          <w:bCs/>
          <w:rtl/>
          <w:lang w:val="en-GB" w:bidi="he-IL"/>
        </w:rPr>
        <w:t>?</w:t>
      </w:r>
    </w:p>
    <w:p w14:paraId="6C779861" w14:textId="77777777" w:rsidR="002B3EA1" w:rsidRPr="00DF682B" w:rsidRDefault="002B3EA1" w:rsidP="002B3EA1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rtl/>
          <w:lang w:val="en-GB" w:bidi="he-IL"/>
        </w:rPr>
      </w:pPr>
    </w:p>
    <w:p w14:paraId="431DAFC2" w14:textId="77777777" w:rsidR="002B3EA1" w:rsidRDefault="002B3EA1" w:rsidP="002B3EA1">
      <w:pPr>
        <w:pStyle w:val="NormalWeb"/>
        <w:bidi/>
        <w:spacing w:before="0" w:beforeAutospacing="0" w:after="0" w:afterAutospacing="0"/>
        <w:rPr>
          <w:rFonts w:ascii="David" w:hAnsi="David" w:cs="David"/>
          <w:b/>
          <w:bCs/>
          <w:rtl/>
        </w:rPr>
      </w:pPr>
    </w:p>
    <w:p w14:paraId="64EC7C51" w14:textId="77777777" w:rsidR="002B3EA1" w:rsidRPr="00152712" w:rsidRDefault="002B3EA1" w:rsidP="002B3EA1">
      <w:pPr>
        <w:pStyle w:val="NormalWeb"/>
        <w:bidi/>
        <w:spacing w:before="0" w:beforeAutospacing="0" w:after="0" w:afterAutospacing="0"/>
        <w:jc w:val="center"/>
        <w:rPr>
          <w:rFonts w:ascii="David" w:hAnsi="David" w:cs="David"/>
          <w:b/>
          <w:bCs/>
        </w:rPr>
      </w:pPr>
      <w:r>
        <w:object w:dxaOrig="7821" w:dyaOrig="1514" w14:anchorId="778D50C5">
          <v:shape id="_x0000_i1053" type="#_x0000_t75" style="width:390.7pt;height:75.75pt" o:ole="">
            <v:imagedata r:id="rId68" o:title=""/>
          </v:shape>
          <o:OLEObject Type="Embed" ProgID="ChemDraw.Document.6.0" ShapeID="_x0000_i1053" DrawAspect="Content" ObjectID="_1737454118" r:id="rId69"/>
        </w:object>
      </w:r>
    </w:p>
    <w:p w14:paraId="5F6A1D45" w14:textId="77777777" w:rsidR="002B3EA1" w:rsidRDefault="002B3EA1" w:rsidP="002B3EA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04F1C4D9" w14:textId="77777777" w:rsidR="002B3EA1" w:rsidRDefault="002B3EA1" w:rsidP="002B3EA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4A197812" w14:textId="77777777" w:rsidR="002B3EA1" w:rsidRDefault="002B3EA1" w:rsidP="002B3EA1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 בלבד</w:t>
      </w:r>
    </w:p>
    <w:p w14:paraId="4E203011" w14:textId="77777777" w:rsidR="002B3EA1" w:rsidRPr="002B3EA1" w:rsidRDefault="002B3EA1" w:rsidP="002B3EA1">
      <w:pPr>
        <w:pStyle w:val="ListParagraph"/>
        <w:numPr>
          <w:ilvl w:val="0"/>
          <w:numId w:val="32"/>
        </w:numPr>
        <w:rPr>
          <w:rFonts w:ascii="David" w:hAnsi="David"/>
          <w:b/>
          <w:bCs/>
          <w:highlight w:val="yellow"/>
          <w:lang w:bidi="he-IL"/>
        </w:rPr>
      </w:pPr>
      <w:r w:rsidRPr="002B3EA1">
        <w:rPr>
          <w:rFonts w:ascii="David" w:hAnsi="David" w:hint="cs"/>
          <w:b/>
          <w:bCs/>
          <w:highlight w:val="yellow"/>
          <w:rtl/>
          <w:lang w:bidi="he-IL"/>
        </w:rPr>
        <w:t>1 ו- 2 בלבד</w:t>
      </w:r>
    </w:p>
    <w:p w14:paraId="43E0DABC" w14:textId="77777777" w:rsidR="002B3EA1" w:rsidRDefault="002B3EA1" w:rsidP="002B3EA1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 ו- 3 בלבד</w:t>
      </w:r>
    </w:p>
    <w:p w14:paraId="243440FB" w14:textId="77777777" w:rsidR="002B3EA1" w:rsidRDefault="002B3EA1" w:rsidP="002B3EA1">
      <w:pPr>
        <w:pStyle w:val="ListParagraph"/>
        <w:numPr>
          <w:ilvl w:val="0"/>
          <w:numId w:val="32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1,2,3 ו- 4</w:t>
      </w:r>
    </w:p>
    <w:p w14:paraId="03AD9921" w14:textId="77777777" w:rsidR="002B3EA1" w:rsidRDefault="002B3EA1" w:rsidP="002B3EA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E284138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F8B953E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9CBBECC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DE2DD3D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B2F31E3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6493D59" w14:textId="77777777" w:rsidR="006D0876" w:rsidRDefault="006D0876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11A250E5" w14:textId="77777777" w:rsidR="004A3B7E" w:rsidRDefault="004A3B7E" w:rsidP="006D0876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C1109F0" w14:textId="77777777" w:rsidR="00F54184" w:rsidRDefault="00F54184" w:rsidP="00F54184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lastRenderedPageBreak/>
        <w:t>שאלה 33</w:t>
      </w:r>
    </w:p>
    <w:p w14:paraId="04B6F61C" w14:textId="77777777" w:rsidR="00F54184" w:rsidRPr="0019480F" w:rsidRDefault="00F54184" w:rsidP="00F54184">
      <w:pPr>
        <w:rPr>
          <w:rFonts w:cs="Times New Roman"/>
          <w:b/>
          <w:bCs/>
          <w:lang w:bidi="he-IL"/>
        </w:rPr>
      </w:pPr>
      <w:r w:rsidRPr="005E597E">
        <w:rPr>
          <w:b/>
          <w:bCs/>
          <w:rtl/>
          <w:lang w:bidi="he-IL"/>
        </w:rPr>
        <w:t>מה</w:t>
      </w:r>
      <w:r>
        <w:rPr>
          <w:rFonts w:hint="cs"/>
          <w:b/>
          <w:bCs/>
          <w:rtl/>
          <w:lang w:bidi="he-IL"/>
        </w:rPr>
        <w:t>ו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המבנה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של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חומצת</w:t>
      </w:r>
      <w:r w:rsidRPr="005E597E">
        <w:rPr>
          <w:b/>
          <w:bCs/>
          <w:rtl/>
        </w:rPr>
        <w:t xml:space="preserve"> </w:t>
      </w:r>
      <w:r w:rsidRPr="005E597E">
        <w:rPr>
          <w:b/>
          <w:bCs/>
          <w:rtl/>
          <w:lang w:bidi="he-IL"/>
        </w:rPr>
        <w:t>האמינו</w:t>
      </w:r>
      <w:r>
        <w:rPr>
          <w:b/>
          <w:bCs/>
          <w:rtl/>
        </w:rPr>
        <w:t xml:space="preserve"> </w:t>
      </w:r>
      <w:proofErr w:type="spellStart"/>
      <w:r>
        <w:rPr>
          <w:rFonts w:hint="cs"/>
          <w:b/>
          <w:bCs/>
          <w:rtl/>
          <w:lang w:bidi="he-IL"/>
        </w:rPr>
        <w:t>סרין</w:t>
      </w:r>
      <w:proofErr w:type="spellEnd"/>
      <w:r>
        <w:rPr>
          <w:rFonts w:hint="cs"/>
          <w:b/>
          <w:bCs/>
          <w:rtl/>
          <w:lang w:bidi="he-IL"/>
        </w:rPr>
        <w:t xml:space="preserve"> </w:t>
      </w:r>
      <w:r w:rsidRPr="005E597E">
        <w:rPr>
          <w:b/>
          <w:bCs/>
          <w:rtl/>
          <w:lang w:bidi="he-IL"/>
        </w:rPr>
        <w:t>ב</w:t>
      </w:r>
      <w:r w:rsidRPr="005E597E">
        <w:rPr>
          <w:b/>
          <w:bCs/>
          <w:rtl/>
        </w:rPr>
        <w:t xml:space="preserve">- </w:t>
      </w:r>
      <w:r w:rsidRPr="005E597E">
        <w:rPr>
          <w:rFonts w:cs="Times New Roman"/>
          <w:b/>
          <w:bCs/>
          <w:color w:val="000000"/>
        </w:rPr>
        <w:t>pH=</w:t>
      </w:r>
      <w:r>
        <w:rPr>
          <w:rFonts w:cs="Times New Roman"/>
          <w:b/>
          <w:bCs/>
          <w:color w:val="000000"/>
          <w:lang w:val="en-GB"/>
        </w:rPr>
        <w:t>13</w:t>
      </w:r>
      <w:r>
        <w:rPr>
          <w:rFonts w:cs="Times New Roman" w:hint="cs"/>
          <w:b/>
          <w:bCs/>
          <w:rtl/>
          <w:lang w:bidi="he-IL"/>
        </w:rPr>
        <w:t xml:space="preserve"> ?</w:t>
      </w:r>
    </w:p>
    <w:p w14:paraId="7A0C534E" w14:textId="77777777" w:rsidR="00F54184" w:rsidRDefault="00F54184" w:rsidP="00F54184">
      <w:pPr>
        <w:rPr>
          <w:rtl/>
        </w:rPr>
      </w:pPr>
    </w:p>
    <w:p w14:paraId="45E4CDF3" w14:textId="77777777" w:rsidR="00F54184" w:rsidRPr="005E597E" w:rsidRDefault="00F54184" w:rsidP="00F54184">
      <w:pPr>
        <w:ind w:left="720"/>
        <w:jc w:val="center"/>
        <w:rPr>
          <w:b/>
          <w:bCs/>
          <w:rtl/>
        </w:rPr>
      </w:pPr>
      <w:r>
        <w:object w:dxaOrig="10159" w:dyaOrig="4744" w14:anchorId="1C914501">
          <v:shape id="_x0000_i1054" type="#_x0000_t75" style="width:429.5pt;height:204.1pt" o:ole="">
            <v:imagedata r:id="rId70" o:title=""/>
          </v:shape>
          <o:OLEObject Type="Embed" ProgID="ChemDraw.Document.6.0" ShapeID="_x0000_i1054" DrawAspect="Content" ObjectID="_1737454119" r:id="rId71"/>
        </w:object>
      </w:r>
    </w:p>
    <w:p w14:paraId="75BDAB6E" w14:textId="77777777" w:rsidR="00F54184" w:rsidRPr="00B51C45" w:rsidRDefault="00F54184" w:rsidP="00F54184">
      <w:pPr>
        <w:numPr>
          <w:ilvl w:val="0"/>
          <w:numId w:val="33"/>
        </w:numPr>
        <w:ind w:left="927"/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1</w:t>
      </w:r>
    </w:p>
    <w:p w14:paraId="08669818" w14:textId="77777777" w:rsidR="00F54184" w:rsidRPr="00B51C45" w:rsidRDefault="00F54184" w:rsidP="00F54184">
      <w:pPr>
        <w:numPr>
          <w:ilvl w:val="0"/>
          <w:numId w:val="33"/>
        </w:numPr>
        <w:ind w:left="927"/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2</w:t>
      </w:r>
    </w:p>
    <w:p w14:paraId="62E59161" w14:textId="77777777" w:rsidR="00F54184" w:rsidRPr="00F54184" w:rsidRDefault="00F54184" w:rsidP="00F54184">
      <w:pPr>
        <w:numPr>
          <w:ilvl w:val="0"/>
          <w:numId w:val="33"/>
        </w:numPr>
        <w:ind w:left="927"/>
        <w:jc w:val="both"/>
        <w:rPr>
          <w:b/>
          <w:bCs/>
          <w:highlight w:val="yellow"/>
        </w:rPr>
      </w:pPr>
      <w:r w:rsidRPr="00F54184">
        <w:rPr>
          <w:rFonts w:hint="cs"/>
          <w:b/>
          <w:bCs/>
          <w:highlight w:val="yellow"/>
          <w:rtl/>
          <w:lang w:bidi="he-IL"/>
        </w:rPr>
        <w:t>3</w:t>
      </w:r>
    </w:p>
    <w:p w14:paraId="1C072D14" w14:textId="77777777" w:rsidR="00F54184" w:rsidRPr="00B51C45" w:rsidRDefault="00F54184" w:rsidP="00F54184">
      <w:pPr>
        <w:numPr>
          <w:ilvl w:val="0"/>
          <w:numId w:val="33"/>
        </w:numPr>
        <w:ind w:left="927"/>
        <w:rPr>
          <w:b/>
          <w:bCs/>
        </w:rPr>
      </w:pPr>
      <w:r w:rsidRPr="00B51C45">
        <w:rPr>
          <w:rFonts w:hint="cs"/>
          <w:b/>
          <w:bCs/>
          <w:rtl/>
          <w:lang w:bidi="he-IL"/>
        </w:rPr>
        <w:t>4</w:t>
      </w:r>
    </w:p>
    <w:p w14:paraId="5A590EE3" w14:textId="77777777" w:rsidR="00F54184" w:rsidRDefault="00F54184" w:rsidP="00F54184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259D0444" w14:textId="77777777" w:rsidR="00F54184" w:rsidRPr="00FC48A4" w:rsidRDefault="00F54184" w:rsidP="00F54184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690DFFBB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34</w:t>
      </w:r>
    </w:p>
    <w:p w14:paraId="59188E76" w14:textId="77777777" w:rsidR="00DD45D1" w:rsidRPr="00203300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 w:rsidRPr="00203300">
        <w:rPr>
          <w:rFonts w:ascii="David" w:hAnsi="David" w:hint="cs"/>
          <w:b/>
          <w:bCs/>
          <w:rtl/>
          <w:lang w:bidi="he-IL"/>
        </w:rPr>
        <w:t>מהו התוצר המתקבל מדחיסת</w:t>
      </w:r>
      <w:r>
        <w:rPr>
          <w:rFonts w:ascii="David" w:hAnsi="David" w:hint="cs"/>
          <w:b/>
          <w:bCs/>
          <w:rtl/>
          <w:lang w:bidi="he-IL"/>
        </w:rPr>
        <w:t xml:space="preserve"> </w:t>
      </w:r>
      <w:proofErr w:type="spellStart"/>
      <w:r>
        <w:rPr>
          <w:rFonts w:ascii="David" w:hAnsi="David" w:hint="cs"/>
          <w:b/>
          <w:bCs/>
          <w:rtl/>
          <w:lang w:bidi="he-IL"/>
        </w:rPr>
        <w:t>קלזיין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של שתי מולקולות של </w:t>
      </w:r>
      <w:proofErr w:type="spellStart"/>
      <w:r>
        <w:rPr>
          <w:rFonts w:ascii="David" w:hAnsi="David" w:hint="cs"/>
          <w:b/>
          <w:bCs/>
          <w:rtl/>
          <w:lang w:bidi="he-IL"/>
        </w:rPr>
        <w:t>אצטיל</w:t>
      </w:r>
      <w:proofErr w:type="spellEnd"/>
      <w:r>
        <w:rPr>
          <w:rFonts w:ascii="David" w:hAnsi="David" w:hint="cs"/>
          <w:b/>
          <w:bCs/>
          <w:rtl/>
          <w:lang w:bidi="he-IL"/>
        </w:rPr>
        <w:t xml:space="preserve"> קו אנזים </w:t>
      </w:r>
      <w:r>
        <w:rPr>
          <w:rFonts w:ascii="David" w:hAnsi="David" w:hint="cs"/>
          <w:b/>
          <w:bCs/>
          <w:lang w:bidi="he-IL"/>
        </w:rPr>
        <w:t>A</w:t>
      </w:r>
      <w:r>
        <w:rPr>
          <w:rFonts w:ascii="David" w:hAnsi="David" w:hint="cs"/>
          <w:b/>
          <w:bCs/>
          <w:rtl/>
          <w:lang w:bidi="he-IL"/>
        </w:rPr>
        <w:t xml:space="preserve">? </w:t>
      </w:r>
      <w:r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  <w:r w:rsidRPr="00203300">
        <w:rPr>
          <w:rFonts w:ascii="David" w:hAnsi="David" w:hint="cs"/>
          <w:b/>
          <w:bCs/>
          <w:u w:val="single"/>
          <w:rtl/>
          <w:lang w:bidi="he-IL"/>
        </w:rPr>
        <w:t xml:space="preserve"> </w:t>
      </w:r>
    </w:p>
    <w:p w14:paraId="1E1E236E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541EF48" w14:textId="354F3B5E" w:rsidR="00DD45D1" w:rsidRPr="00900645" w:rsidRDefault="00E14D6E" w:rsidP="00DD45D1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object w:dxaOrig="7144" w:dyaOrig="3153" w14:anchorId="757D4FF2">
          <v:shape id="_x0000_i1055" type="#_x0000_t75" style="width:356.85pt;height:157.75pt" o:ole="">
            <v:imagedata r:id="rId72" o:title=""/>
          </v:shape>
          <o:OLEObject Type="Embed" ProgID="ChemDraw.Document.6.0" ShapeID="_x0000_i1055" DrawAspect="Content" ObjectID="_1737454120" r:id="rId73"/>
        </w:object>
      </w:r>
    </w:p>
    <w:p w14:paraId="4D855919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FB7F9EA" w14:textId="77777777" w:rsidR="00DD45D1" w:rsidRPr="00E10F53" w:rsidRDefault="00DD45D1" w:rsidP="00DD45D1">
      <w:pPr>
        <w:pStyle w:val="ListParagraph"/>
        <w:numPr>
          <w:ilvl w:val="0"/>
          <w:numId w:val="36"/>
        </w:numPr>
        <w:rPr>
          <w:rFonts w:ascii="David" w:hAnsi="David"/>
          <w:b/>
          <w:bCs/>
          <w:highlight w:val="yellow"/>
          <w:lang w:bidi="he-IL"/>
        </w:rPr>
      </w:pPr>
      <w:r w:rsidRPr="00E10F53">
        <w:rPr>
          <w:rFonts w:ascii="David" w:hAnsi="David" w:hint="cs"/>
          <w:b/>
          <w:bCs/>
          <w:highlight w:val="yellow"/>
          <w:rtl/>
          <w:lang w:bidi="he-IL"/>
        </w:rPr>
        <w:t>1</w:t>
      </w:r>
    </w:p>
    <w:p w14:paraId="1FFB33B7" w14:textId="77777777" w:rsidR="00DD45D1" w:rsidRDefault="00DD45D1" w:rsidP="00DD45D1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2</w:t>
      </w:r>
    </w:p>
    <w:p w14:paraId="02FBC5AE" w14:textId="77777777" w:rsidR="00DD45D1" w:rsidRDefault="00DD45D1" w:rsidP="00DD45D1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3</w:t>
      </w:r>
    </w:p>
    <w:p w14:paraId="0FDB61A8" w14:textId="77777777" w:rsidR="00DD45D1" w:rsidRDefault="00DD45D1" w:rsidP="00DD45D1">
      <w:pPr>
        <w:pStyle w:val="ListParagraph"/>
        <w:numPr>
          <w:ilvl w:val="0"/>
          <w:numId w:val="36"/>
        </w:numPr>
        <w:rPr>
          <w:rFonts w:ascii="David" w:hAnsi="David"/>
          <w:b/>
          <w:bCs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4</w:t>
      </w:r>
    </w:p>
    <w:p w14:paraId="6E3E1B69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FAE7085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21F9561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0B275C4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695CBDA3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25E40376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37659943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FB57F8C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00EB0065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527AD0B2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4CA52ABC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</w:p>
    <w:p w14:paraId="77654D14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u w:val="single"/>
          <w:rtl/>
          <w:lang w:bidi="he-IL"/>
        </w:rPr>
      </w:pPr>
      <w:r>
        <w:rPr>
          <w:rFonts w:ascii="David" w:hAnsi="David" w:hint="cs"/>
          <w:b/>
          <w:bCs/>
          <w:u w:val="single"/>
          <w:rtl/>
          <w:lang w:bidi="he-IL"/>
        </w:rPr>
        <w:t>שאלה 35</w:t>
      </w:r>
    </w:p>
    <w:p w14:paraId="044AEFDB" w14:textId="77777777" w:rsidR="00DD45D1" w:rsidRPr="004A3B7E" w:rsidRDefault="00DD45D1" w:rsidP="00DD45D1">
      <w:pPr>
        <w:rPr>
          <w:b/>
          <w:bCs/>
        </w:rPr>
      </w:pPr>
      <w:r>
        <w:rPr>
          <w:rFonts w:hint="cs"/>
          <w:b/>
          <w:bCs/>
          <w:rtl/>
          <w:lang w:bidi="he-IL"/>
        </w:rPr>
        <w:t xml:space="preserve">מהי הטבעת המשושה המתקבלת מסגירת הסוכר הבא ( </w:t>
      </w:r>
      <w:proofErr w:type="spellStart"/>
      <w:r>
        <w:rPr>
          <w:rFonts w:hint="cs"/>
          <w:b/>
          <w:bCs/>
          <w:rtl/>
          <w:lang w:bidi="he-IL"/>
        </w:rPr>
        <w:t>קונפיגורציית</w:t>
      </w:r>
      <w:proofErr w:type="spellEnd"/>
      <w:r>
        <w:rPr>
          <w:rFonts w:hint="cs"/>
          <w:b/>
          <w:bCs/>
          <w:rtl/>
          <w:lang w:bidi="he-IL"/>
        </w:rPr>
        <w:t xml:space="preserve"> ביטא)?</w:t>
      </w:r>
    </w:p>
    <w:p w14:paraId="49E05423" w14:textId="77777777" w:rsidR="00DD45D1" w:rsidRPr="004A3B7E" w:rsidRDefault="00DD45D1" w:rsidP="00DD45D1">
      <w:pPr>
        <w:pStyle w:val="ListParagraph"/>
        <w:rPr>
          <w:b/>
          <w:bCs/>
          <w:rtl/>
        </w:rPr>
      </w:pPr>
    </w:p>
    <w:p w14:paraId="3E08A9AB" w14:textId="77777777" w:rsidR="00DD45D1" w:rsidRDefault="00DD45D1" w:rsidP="00DD45D1">
      <w:pPr>
        <w:pStyle w:val="ListParagraph"/>
        <w:jc w:val="center"/>
        <w:rPr>
          <w:rtl/>
        </w:rPr>
      </w:pPr>
      <w:r>
        <w:object w:dxaOrig="1834" w:dyaOrig="3324" w14:anchorId="6370ED39">
          <v:shape id="_x0000_i1056" type="#_x0000_t75" style="width:64.5pt;height:116.45pt" o:ole="">
            <v:imagedata r:id="rId74" o:title=""/>
          </v:shape>
          <o:OLEObject Type="Embed" ProgID="ChemDraw.Document.6.0" ShapeID="_x0000_i1056" DrawAspect="Content" ObjectID="_1737454121" r:id="rId75"/>
        </w:object>
      </w:r>
    </w:p>
    <w:p w14:paraId="6D61CEA0" w14:textId="77777777" w:rsidR="00DD45D1" w:rsidRDefault="00DD45D1" w:rsidP="00DD45D1">
      <w:pPr>
        <w:pStyle w:val="ListParagraph"/>
        <w:jc w:val="center"/>
        <w:rPr>
          <w:rtl/>
        </w:rPr>
      </w:pPr>
    </w:p>
    <w:p w14:paraId="5C40B13B" w14:textId="77777777" w:rsidR="00DD45D1" w:rsidRDefault="00DD45D1" w:rsidP="00DD45D1">
      <w:pPr>
        <w:pStyle w:val="ListParagraph"/>
        <w:jc w:val="center"/>
      </w:pPr>
      <w:r>
        <w:object w:dxaOrig="8341" w:dyaOrig="5373" w14:anchorId="7E499CB6">
          <v:shape id="_x0000_i1057" type="#_x0000_t75" style="width:291.75pt;height:188.45pt" o:ole="">
            <v:imagedata r:id="rId76" o:title=""/>
          </v:shape>
          <o:OLEObject Type="Embed" ProgID="ChemDraw.Document.6.0" ShapeID="_x0000_i1057" DrawAspect="Content" ObjectID="_1737454122" r:id="rId77"/>
        </w:object>
      </w:r>
    </w:p>
    <w:p w14:paraId="38DC0DDC" w14:textId="77777777" w:rsidR="00DD45D1" w:rsidRPr="002B6739" w:rsidRDefault="00DD45D1" w:rsidP="00DD45D1">
      <w:pPr>
        <w:pStyle w:val="ListParagraph"/>
        <w:numPr>
          <w:ilvl w:val="0"/>
          <w:numId w:val="35"/>
        </w:numPr>
        <w:ind w:left="643"/>
        <w:rPr>
          <w:b/>
          <w:bCs/>
          <w:highlight w:val="yellow"/>
        </w:rPr>
      </w:pPr>
      <w:r w:rsidRPr="002B6739">
        <w:rPr>
          <w:rFonts w:hint="cs"/>
          <w:b/>
          <w:bCs/>
          <w:highlight w:val="yellow"/>
          <w:rtl/>
        </w:rPr>
        <w:t>1</w:t>
      </w:r>
    </w:p>
    <w:p w14:paraId="6D0C7A33" w14:textId="77777777" w:rsidR="00DD45D1" w:rsidRPr="004A3B7E" w:rsidRDefault="00DD45D1" w:rsidP="00DD45D1">
      <w:pPr>
        <w:pStyle w:val="ListParagraph"/>
        <w:numPr>
          <w:ilvl w:val="0"/>
          <w:numId w:val="35"/>
        </w:numPr>
        <w:ind w:left="643"/>
        <w:rPr>
          <w:b/>
          <w:bCs/>
        </w:rPr>
      </w:pPr>
      <w:r w:rsidRPr="004A3B7E">
        <w:rPr>
          <w:rFonts w:hint="cs"/>
          <w:b/>
          <w:bCs/>
          <w:rtl/>
        </w:rPr>
        <w:t>2</w:t>
      </w:r>
    </w:p>
    <w:p w14:paraId="12B8E919" w14:textId="77777777" w:rsidR="00DD45D1" w:rsidRPr="004A3B7E" w:rsidRDefault="00DD45D1" w:rsidP="00DD45D1">
      <w:pPr>
        <w:pStyle w:val="ListParagraph"/>
        <w:numPr>
          <w:ilvl w:val="0"/>
          <w:numId w:val="35"/>
        </w:numPr>
        <w:ind w:left="643"/>
        <w:rPr>
          <w:b/>
          <w:bCs/>
        </w:rPr>
      </w:pPr>
      <w:r w:rsidRPr="004A3B7E">
        <w:rPr>
          <w:rFonts w:hint="cs"/>
          <w:b/>
          <w:bCs/>
          <w:rtl/>
        </w:rPr>
        <w:t>3</w:t>
      </w:r>
    </w:p>
    <w:p w14:paraId="5AD30D37" w14:textId="77777777" w:rsidR="00DD45D1" w:rsidRPr="004A3B7E" w:rsidRDefault="00DD45D1" w:rsidP="00DD45D1">
      <w:pPr>
        <w:pStyle w:val="ListParagraph"/>
        <w:numPr>
          <w:ilvl w:val="0"/>
          <w:numId w:val="35"/>
        </w:numPr>
        <w:ind w:left="643"/>
        <w:rPr>
          <w:b/>
          <w:bCs/>
        </w:rPr>
      </w:pPr>
      <w:r w:rsidRPr="004A3B7E">
        <w:rPr>
          <w:rFonts w:hint="cs"/>
          <w:b/>
          <w:bCs/>
          <w:rtl/>
        </w:rPr>
        <w:t>4</w:t>
      </w:r>
    </w:p>
    <w:p w14:paraId="6DAEEC77" w14:textId="77777777" w:rsidR="00DD45D1" w:rsidRPr="004A3B7E" w:rsidRDefault="00DD45D1" w:rsidP="00DD45D1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6AB28A3D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5E6E2D7C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43D3DA65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316E2132" w14:textId="77777777" w:rsidR="00DD45D1" w:rsidRDefault="00DD45D1" w:rsidP="00DD45D1">
      <w:pPr>
        <w:pStyle w:val="ListParagraph"/>
        <w:ind w:left="0"/>
        <w:rPr>
          <w:rFonts w:ascii="David" w:hAnsi="David"/>
          <w:b/>
          <w:bCs/>
          <w:lang w:bidi="he-IL"/>
        </w:rPr>
      </w:pPr>
    </w:p>
    <w:p w14:paraId="68FC4019" w14:textId="77777777" w:rsidR="00DD45D1" w:rsidRPr="00963288" w:rsidRDefault="00DD45D1" w:rsidP="00DD45D1">
      <w:pPr>
        <w:pStyle w:val="ListParagraph"/>
        <w:ind w:left="0"/>
        <w:jc w:val="center"/>
        <w:rPr>
          <w:rFonts w:ascii="David" w:hAnsi="David"/>
          <w:b/>
          <w:bCs/>
          <w:rtl/>
          <w:lang w:bidi="he-IL"/>
        </w:rPr>
      </w:pPr>
      <w:r>
        <w:rPr>
          <w:rFonts w:ascii="David" w:hAnsi="David" w:hint="cs"/>
          <w:b/>
          <w:bCs/>
          <w:rtl/>
          <w:lang w:bidi="he-IL"/>
        </w:rPr>
        <w:t>בהצלחה</w:t>
      </w:r>
    </w:p>
    <w:p w14:paraId="0EEB91AC" w14:textId="77777777" w:rsidR="002803E8" w:rsidRDefault="002803E8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14E78F07" w14:textId="77777777" w:rsidR="0020063B" w:rsidRPr="00402758" w:rsidRDefault="0020063B" w:rsidP="0020063B">
      <w:pPr>
        <w:pStyle w:val="ListParagraph"/>
        <w:ind w:left="0"/>
        <w:rPr>
          <w:rFonts w:ascii="David" w:hAnsi="David"/>
          <w:b/>
          <w:bCs/>
          <w:rtl/>
          <w:lang w:bidi="he-IL"/>
        </w:rPr>
      </w:pPr>
    </w:p>
    <w:p w14:paraId="5780B633" w14:textId="77777777" w:rsidR="00FA4540" w:rsidRPr="0020063B" w:rsidRDefault="00FA4540" w:rsidP="002377F9">
      <w:pPr>
        <w:rPr>
          <w:rFonts w:ascii="David" w:hAnsi="David"/>
          <w:b/>
          <w:bCs/>
          <w:rtl/>
          <w:lang w:bidi="he-IL"/>
        </w:rPr>
      </w:pPr>
    </w:p>
    <w:p w14:paraId="374BD3F3" w14:textId="77777777" w:rsidR="002001B0" w:rsidRPr="0058096F" w:rsidRDefault="002001B0" w:rsidP="002001B0">
      <w:pPr>
        <w:rPr>
          <w:rFonts w:ascii="David" w:hAnsi="David"/>
          <w:lang w:bidi="he-IL"/>
        </w:rPr>
      </w:pPr>
    </w:p>
    <w:sectPr w:rsidR="002001B0" w:rsidRPr="0058096F">
      <w:footerReference w:type="default" r:id="rId78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494289" w14:textId="77777777" w:rsidR="00291C99" w:rsidRDefault="00291C99" w:rsidP="00150BED">
      <w:r>
        <w:separator/>
      </w:r>
    </w:p>
  </w:endnote>
  <w:endnote w:type="continuationSeparator" w:id="0">
    <w:p w14:paraId="38090B6F" w14:textId="77777777" w:rsidR="00291C99" w:rsidRDefault="00291C99" w:rsidP="00150B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David">
    <w:panose1 w:val="020E0502060401010101"/>
    <w:charset w:val="00"/>
    <w:family w:val="swiss"/>
    <w:pitch w:val="variable"/>
    <w:sig w:usb0="00000803" w:usb1="00000000" w:usb2="00000000" w:usb3="00000000" w:csb0="0000002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tl/>
      </w:rPr>
      <w:id w:val="-436143735"/>
      <w:docPartObj>
        <w:docPartGallery w:val="Page Numbers (Bottom of Page)"/>
        <w:docPartUnique/>
      </w:docPartObj>
    </w:sdtPr>
    <w:sdtContent>
      <w:sdt>
        <w:sdtPr>
          <w:rPr>
            <w:rtl/>
          </w:rPr>
          <w:id w:val="-1705238520"/>
          <w:docPartObj>
            <w:docPartGallery w:val="Page Numbers (Top of Page)"/>
            <w:docPartUnique/>
          </w:docPartObj>
        </w:sdtPr>
        <w:sdtContent>
          <w:p w14:paraId="7DEF23F8" w14:textId="784C7C2F" w:rsidR="00150BED" w:rsidRDefault="00150BED" w:rsidP="00150BED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  <w:r>
              <w:t xml:space="preserve"> of </w:t>
            </w:r>
            <w:r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>
              <w:rPr>
                <w:b/>
                <w:bCs/>
              </w:rPr>
              <w:fldChar w:fldCharType="separate"/>
            </w:r>
            <w:r>
              <w:rPr>
                <w:b/>
                <w:bCs/>
                <w:noProof/>
              </w:rPr>
              <w:t>2</w:t>
            </w:r>
            <w:r>
              <w:rPr>
                <w:b/>
                <w:bCs/>
              </w:rPr>
              <w:fldChar w:fldCharType="end"/>
            </w:r>
          </w:p>
        </w:sdtContent>
      </w:sdt>
    </w:sdtContent>
  </w:sdt>
  <w:p w14:paraId="7C02849B" w14:textId="77777777" w:rsidR="00150BED" w:rsidRDefault="00150B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341936D" w14:textId="77777777" w:rsidR="00291C99" w:rsidRDefault="00291C99" w:rsidP="00150BED">
      <w:r>
        <w:separator/>
      </w:r>
    </w:p>
  </w:footnote>
  <w:footnote w:type="continuationSeparator" w:id="0">
    <w:p w14:paraId="41BD3571" w14:textId="77777777" w:rsidR="00291C99" w:rsidRDefault="00291C99" w:rsidP="00150BE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D60E1F"/>
    <w:multiLevelType w:val="hybridMultilevel"/>
    <w:tmpl w:val="EC88D3AA"/>
    <w:lvl w:ilvl="0" w:tplc="CB0E6FC6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F64DBD"/>
    <w:multiLevelType w:val="hybridMultilevel"/>
    <w:tmpl w:val="F8F6C258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AC3608"/>
    <w:multiLevelType w:val="hybridMultilevel"/>
    <w:tmpl w:val="5966F9E4"/>
    <w:lvl w:ilvl="0" w:tplc="BDA60EE8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3F72E97"/>
    <w:multiLevelType w:val="hybridMultilevel"/>
    <w:tmpl w:val="833E4B86"/>
    <w:lvl w:ilvl="0" w:tplc="85160F4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2E3D62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03016D5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0983211"/>
    <w:multiLevelType w:val="hybridMultilevel"/>
    <w:tmpl w:val="5966F9E4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1DF2620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BC6D6A"/>
    <w:multiLevelType w:val="hybridMultilevel"/>
    <w:tmpl w:val="BB7639C8"/>
    <w:lvl w:ilvl="0" w:tplc="98CAEAF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D927D79"/>
    <w:multiLevelType w:val="hybridMultilevel"/>
    <w:tmpl w:val="43581D9E"/>
    <w:lvl w:ilvl="0" w:tplc="DA5E05B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F2424B7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1530956"/>
    <w:multiLevelType w:val="hybridMultilevel"/>
    <w:tmpl w:val="5966F9E4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80D174B"/>
    <w:multiLevelType w:val="hybridMultilevel"/>
    <w:tmpl w:val="D29AF95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4908B1"/>
    <w:multiLevelType w:val="hybridMultilevel"/>
    <w:tmpl w:val="2042FD3E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DDA2816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0390044"/>
    <w:multiLevelType w:val="hybridMultilevel"/>
    <w:tmpl w:val="90C09192"/>
    <w:lvl w:ilvl="0" w:tplc="0652DB4A">
      <w:start w:val="1"/>
      <w:numFmt w:val="hebrew2"/>
      <w:lvlText w:val="%1."/>
      <w:lvlJc w:val="left"/>
      <w:pPr>
        <w:ind w:left="1440" w:hanging="360"/>
      </w:pPr>
      <w:rPr>
        <w:rFonts w:ascii="David" w:hAnsi="David" w:cs="David" w:hint="default"/>
        <w:b/>
        <w:bCs/>
        <w:i w:val="0"/>
        <w:spacing w:val="0"/>
        <w:position w:val="0"/>
        <w:sz w:val="24"/>
      </w:rPr>
    </w:lvl>
    <w:lvl w:ilvl="1" w:tplc="04090019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41743B22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77257A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6D4070"/>
    <w:multiLevelType w:val="hybridMultilevel"/>
    <w:tmpl w:val="7BAE665A"/>
    <w:lvl w:ilvl="0" w:tplc="F4BE9F02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750038A"/>
    <w:multiLevelType w:val="hybridMultilevel"/>
    <w:tmpl w:val="604EFD9E"/>
    <w:lvl w:ilvl="0" w:tplc="3648E33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A600F3A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1126DF8"/>
    <w:multiLevelType w:val="hybridMultilevel"/>
    <w:tmpl w:val="306021C6"/>
    <w:lvl w:ilvl="0" w:tplc="0FA20F6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3F64815"/>
    <w:multiLevelType w:val="hybridMultilevel"/>
    <w:tmpl w:val="D05AC1B2"/>
    <w:lvl w:ilvl="0" w:tplc="8E9EB336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5EA390F"/>
    <w:multiLevelType w:val="hybridMultilevel"/>
    <w:tmpl w:val="306021C6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81D25E5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599912B2"/>
    <w:multiLevelType w:val="hybridMultilevel"/>
    <w:tmpl w:val="116479FA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103B5A"/>
    <w:multiLevelType w:val="hybridMultilevel"/>
    <w:tmpl w:val="306021C6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C515A7D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2CB4D2A"/>
    <w:multiLevelType w:val="hybridMultilevel"/>
    <w:tmpl w:val="6EC6229C"/>
    <w:lvl w:ilvl="0" w:tplc="0898ED0A">
      <w:start w:val="1"/>
      <w:numFmt w:val="hebrew1"/>
      <w:lvlText w:val="%1."/>
      <w:lvlJc w:val="center"/>
      <w:pPr>
        <w:ind w:left="1080" w:hanging="360"/>
      </w:pPr>
      <w:rPr>
        <w:rFonts w:cs="David"/>
        <w:b/>
        <w:bCs/>
      </w:rPr>
    </w:lvl>
    <w:lvl w:ilvl="1" w:tplc="04090019">
      <w:start w:val="1"/>
      <w:numFmt w:val="lowerLetter"/>
      <w:lvlText w:val="%2."/>
      <w:lvlJc w:val="left"/>
      <w:pPr>
        <w:ind w:left="4547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9" w15:restartNumberingAfterBreak="0">
    <w:nsid w:val="66FC2A6F"/>
    <w:multiLevelType w:val="hybridMultilevel"/>
    <w:tmpl w:val="3F480A40"/>
    <w:lvl w:ilvl="0" w:tplc="2BB41FCC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7C7027E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01C40CE"/>
    <w:multiLevelType w:val="hybridMultilevel"/>
    <w:tmpl w:val="6C1011C4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2F31D13"/>
    <w:multiLevelType w:val="hybridMultilevel"/>
    <w:tmpl w:val="855ECEA0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5ED4924"/>
    <w:multiLevelType w:val="hybridMultilevel"/>
    <w:tmpl w:val="13924FE8"/>
    <w:lvl w:ilvl="0" w:tplc="B75E222A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6544EE4"/>
    <w:multiLevelType w:val="hybridMultilevel"/>
    <w:tmpl w:val="7264E0AC"/>
    <w:lvl w:ilvl="0" w:tplc="FFFFFFFF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D78322E"/>
    <w:multiLevelType w:val="hybridMultilevel"/>
    <w:tmpl w:val="94AC1494"/>
    <w:lvl w:ilvl="0" w:tplc="00F02E1E">
      <w:start w:val="1"/>
      <w:numFmt w:val="hebrew1"/>
      <w:lvlText w:val="%1."/>
      <w:lvlJc w:val="left"/>
      <w:pPr>
        <w:ind w:left="720" w:hanging="360"/>
      </w:pPr>
      <w:rPr>
        <w:rFonts w:hint="default"/>
      </w:rPr>
    </w:lvl>
    <w:lvl w:ilvl="1" w:tplc="20000019" w:tentative="1">
      <w:start w:val="1"/>
      <w:numFmt w:val="lowerLetter"/>
      <w:lvlText w:val="%2."/>
      <w:lvlJc w:val="left"/>
      <w:pPr>
        <w:ind w:left="1440" w:hanging="360"/>
      </w:pPr>
    </w:lvl>
    <w:lvl w:ilvl="2" w:tplc="2000001B" w:tentative="1">
      <w:start w:val="1"/>
      <w:numFmt w:val="lowerRoman"/>
      <w:lvlText w:val="%3."/>
      <w:lvlJc w:val="right"/>
      <w:pPr>
        <w:ind w:left="2160" w:hanging="180"/>
      </w:pPr>
    </w:lvl>
    <w:lvl w:ilvl="3" w:tplc="2000000F" w:tentative="1">
      <w:start w:val="1"/>
      <w:numFmt w:val="decimal"/>
      <w:lvlText w:val="%4."/>
      <w:lvlJc w:val="left"/>
      <w:pPr>
        <w:ind w:left="2880" w:hanging="360"/>
      </w:pPr>
    </w:lvl>
    <w:lvl w:ilvl="4" w:tplc="20000019" w:tentative="1">
      <w:start w:val="1"/>
      <w:numFmt w:val="lowerLetter"/>
      <w:lvlText w:val="%5."/>
      <w:lvlJc w:val="left"/>
      <w:pPr>
        <w:ind w:left="3600" w:hanging="360"/>
      </w:pPr>
    </w:lvl>
    <w:lvl w:ilvl="5" w:tplc="2000001B" w:tentative="1">
      <w:start w:val="1"/>
      <w:numFmt w:val="lowerRoman"/>
      <w:lvlText w:val="%6."/>
      <w:lvlJc w:val="right"/>
      <w:pPr>
        <w:ind w:left="4320" w:hanging="180"/>
      </w:pPr>
    </w:lvl>
    <w:lvl w:ilvl="6" w:tplc="2000000F" w:tentative="1">
      <w:start w:val="1"/>
      <w:numFmt w:val="decimal"/>
      <w:lvlText w:val="%7."/>
      <w:lvlJc w:val="left"/>
      <w:pPr>
        <w:ind w:left="5040" w:hanging="360"/>
      </w:pPr>
    </w:lvl>
    <w:lvl w:ilvl="7" w:tplc="20000019" w:tentative="1">
      <w:start w:val="1"/>
      <w:numFmt w:val="lowerLetter"/>
      <w:lvlText w:val="%8."/>
      <w:lvlJc w:val="left"/>
      <w:pPr>
        <w:ind w:left="5760" w:hanging="360"/>
      </w:pPr>
    </w:lvl>
    <w:lvl w:ilvl="8" w:tplc="200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40963049">
    <w:abstractNumId w:val="8"/>
  </w:num>
  <w:num w:numId="2" w16cid:durableId="1896354193">
    <w:abstractNumId w:val="22"/>
  </w:num>
  <w:num w:numId="3" w16cid:durableId="393701086">
    <w:abstractNumId w:val="21"/>
  </w:num>
  <w:num w:numId="4" w16cid:durableId="1554582210">
    <w:abstractNumId w:val="23"/>
  </w:num>
  <w:num w:numId="5" w16cid:durableId="1213496713">
    <w:abstractNumId w:val="26"/>
  </w:num>
  <w:num w:numId="6" w16cid:durableId="1825008901">
    <w:abstractNumId w:val="1"/>
  </w:num>
  <w:num w:numId="7" w16cid:durableId="484667958">
    <w:abstractNumId w:val="33"/>
  </w:num>
  <w:num w:numId="8" w16cid:durableId="453980938">
    <w:abstractNumId w:val="3"/>
  </w:num>
  <w:num w:numId="9" w16cid:durableId="284654128">
    <w:abstractNumId w:val="35"/>
  </w:num>
  <w:num w:numId="10" w16cid:durableId="1915049771">
    <w:abstractNumId w:val="18"/>
  </w:num>
  <w:num w:numId="11" w16cid:durableId="468010747">
    <w:abstractNumId w:val="19"/>
  </w:num>
  <w:num w:numId="12" w16cid:durableId="649869038">
    <w:abstractNumId w:val="9"/>
  </w:num>
  <w:num w:numId="13" w16cid:durableId="880437975">
    <w:abstractNumId w:val="29"/>
  </w:num>
  <w:num w:numId="14" w16cid:durableId="832373665">
    <w:abstractNumId w:val="2"/>
  </w:num>
  <w:num w:numId="15" w16cid:durableId="1722318822">
    <w:abstractNumId w:val="6"/>
  </w:num>
  <w:num w:numId="16" w16cid:durableId="1040328100">
    <w:abstractNumId w:val="11"/>
  </w:num>
  <w:num w:numId="17" w16cid:durableId="1210727627">
    <w:abstractNumId w:val="31"/>
  </w:num>
  <w:num w:numId="18" w16cid:durableId="2094277720">
    <w:abstractNumId w:val="34"/>
  </w:num>
  <w:num w:numId="19" w16cid:durableId="1644774111">
    <w:abstractNumId w:val="17"/>
  </w:num>
  <w:num w:numId="20" w16cid:durableId="1967617072">
    <w:abstractNumId w:val="25"/>
  </w:num>
  <w:num w:numId="21" w16cid:durableId="1997564965">
    <w:abstractNumId w:val="13"/>
  </w:num>
  <w:num w:numId="22" w16cid:durableId="1647778179">
    <w:abstractNumId w:val="12"/>
  </w:num>
  <w:num w:numId="23" w16cid:durableId="1774589676">
    <w:abstractNumId w:val="10"/>
  </w:num>
  <w:num w:numId="24" w16cid:durableId="738525282">
    <w:abstractNumId w:val="4"/>
  </w:num>
  <w:num w:numId="25" w16cid:durableId="855731531">
    <w:abstractNumId w:val="27"/>
  </w:num>
  <w:num w:numId="26" w16cid:durableId="970136067">
    <w:abstractNumId w:val="24"/>
  </w:num>
  <w:num w:numId="27" w16cid:durableId="2041084506">
    <w:abstractNumId w:val="16"/>
  </w:num>
  <w:num w:numId="28" w16cid:durableId="318659531">
    <w:abstractNumId w:val="5"/>
  </w:num>
  <w:num w:numId="29" w16cid:durableId="514730038">
    <w:abstractNumId w:val="30"/>
  </w:num>
  <w:num w:numId="30" w16cid:durableId="871958379">
    <w:abstractNumId w:val="32"/>
  </w:num>
  <w:num w:numId="31" w16cid:durableId="239021800">
    <w:abstractNumId w:val="7"/>
  </w:num>
  <w:num w:numId="32" w16cid:durableId="1542740431">
    <w:abstractNumId w:val="20"/>
  </w:num>
  <w:num w:numId="33" w16cid:durableId="1328708219">
    <w:abstractNumId w:val="28"/>
  </w:num>
  <w:num w:numId="34" w16cid:durableId="636305206">
    <w:abstractNumId w:val="0"/>
  </w:num>
  <w:num w:numId="35" w16cid:durableId="974143557">
    <w:abstractNumId w:val="15"/>
  </w:num>
  <w:num w:numId="36" w16cid:durableId="117862137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E5CA5"/>
    <w:rsid w:val="00013BAD"/>
    <w:rsid w:val="000177E8"/>
    <w:rsid w:val="00025DD4"/>
    <w:rsid w:val="00033FD0"/>
    <w:rsid w:val="00057C91"/>
    <w:rsid w:val="00075AE1"/>
    <w:rsid w:val="00075F24"/>
    <w:rsid w:val="000C5803"/>
    <w:rsid w:val="000D5536"/>
    <w:rsid w:val="00150BED"/>
    <w:rsid w:val="00152B68"/>
    <w:rsid w:val="00173A8B"/>
    <w:rsid w:val="002001B0"/>
    <w:rsid w:val="0020063B"/>
    <w:rsid w:val="00204864"/>
    <w:rsid w:val="002377F9"/>
    <w:rsid w:val="00243AA5"/>
    <w:rsid w:val="00246800"/>
    <w:rsid w:val="00267C30"/>
    <w:rsid w:val="00275FB5"/>
    <w:rsid w:val="002803E8"/>
    <w:rsid w:val="00291C99"/>
    <w:rsid w:val="00293C36"/>
    <w:rsid w:val="002B3EA1"/>
    <w:rsid w:val="002B6739"/>
    <w:rsid w:val="00321D94"/>
    <w:rsid w:val="00333085"/>
    <w:rsid w:val="00371EC8"/>
    <w:rsid w:val="00396235"/>
    <w:rsid w:val="003B6B26"/>
    <w:rsid w:val="003C0DCF"/>
    <w:rsid w:val="003C6D47"/>
    <w:rsid w:val="003E083E"/>
    <w:rsid w:val="00402758"/>
    <w:rsid w:val="004133BE"/>
    <w:rsid w:val="004162ED"/>
    <w:rsid w:val="00455764"/>
    <w:rsid w:val="004734DD"/>
    <w:rsid w:val="004970C4"/>
    <w:rsid w:val="004A321B"/>
    <w:rsid w:val="004A3B7E"/>
    <w:rsid w:val="004C0EA3"/>
    <w:rsid w:val="004C3E40"/>
    <w:rsid w:val="004C735C"/>
    <w:rsid w:val="004E6E09"/>
    <w:rsid w:val="004F24E3"/>
    <w:rsid w:val="00502A1F"/>
    <w:rsid w:val="0053479E"/>
    <w:rsid w:val="00536C78"/>
    <w:rsid w:val="0053727E"/>
    <w:rsid w:val="00551E1C"/>
    <w:rsid w:val="0058096F"/>
    <w:rsid w:val="005A0BF8"/>
    <w:rsid w:val="00627C5B"/>
    <w:rsid w:val="00663E4D"/>
    <w:rsid w:val="006A3257"/>
    <w:rsid w:val="006A76EF"/>
    <w:rsid w:val="006B219B"/>
    <w:rsid w:val="006D0876"/>
    <w:rsid w:val="006D7C75"/>
    <w:rsid w:val="00712F5D"/>
    <w:rsid w:val="00713014"/>
    <w:rsid w:val="0073153C"/>
    <w:rsid w:val="00761E07"/>
    <w:rsid w:val="0078309F"/>
    <w:rsid w:val="007E5CA5"/>
    <w:rsid w:val="007F67CE"/>
    <w:rsid w:val="008536C2"/>
    <w:rsid w:val="008573A4"/>
    <w:rsid w:val="00891D6D"/>
    <w:rsid w:val="008B65F8"/>
    <w:rsid w:val="008D7CFC"/>
    <w:rsid w:val="008E7889"/>
    <w:rsid w:val="009114C4"/>
    <w:rsid w:val="0091286A"/>
    <w:rsid w:val="00916E06"/>
    <w:rsid w:val="009A74FB"/>
    <w:rsid w:val="009B1A9F"/>
    <w:rsid w:val="00A50FD6"/>
    <w:rsid w:val="00A5116E"/>
    <w:rsid w:val="00A57481"/>
    <w:rsid w:val="00A635F6"/>
    <w:rsid w:val="00A80DFD"/>
    <w:rsid w:val="00A86218"/>
    <w:rsid w:val="00AE55C1"/>
    <w:rsid w:val="00AF3BDA"/>
    <w:rsid w:val="00B74BD5"/>
    <w:rsid w:val="00BB0B8E"/>
    <w:rsid w:val="00C26933"/>
    <w:rsid w:val="00C57393"/>
    <w:rsid w:val="00C978EA"/>
    <w:rsid w:val="00CB73CA"/>
    <w:rsid w:val="00D07131"/>
    <w:rsid w:val="00D1149D"/>
    <w:rsid w:val="00D73C16"/>
    <w:rsid w:val="00D830D2"/>
    <w:rsid w:val="00D90BBB"/>
    <w:rsid w:val="00D93BB7"/>
    <w:rsid w:val="00DA1286"/>
    <w:rsid w:val="00DB43C4"/>
    <w:rsid w:val="00DD45D1"/>
    <w:rsid w:val="00E10F53"/>
    <w:rsid w:val="00E1457B"/>
    <w:rsid w:val="00E14D6E"/>
    <w:rsid w:val="00E454D1"/>
    <w:rsid w:val="00E9253B"/>
    <w:rsid w:val="00EC00E3"/>
    <w:rsid w:val="00ED6805"/>
    <w:rsid w:val="00EE3F60"/>
    <w:rsid w:val="00EE6BE3"/>
    <w:rsid w:val="00EF09DD"/>
    <w:rsid w:val="00F0623E"/>
    <w:rsid w:val="00F06DA6"/>
    <w:rsid w:val="00F100F2"/>
    <w:rsid w:val="00F20710"/>
    <w:rsid w:val="00F54184"/>
    <w:rsid w:val="00F8636E"/>
    <w:rsid w:val="00F90A75"/>
    <w:rsid w:val="00FA26E0"/>
    <w:rsid w:val="00FA4540"/>
    <w:rsid w:val="00FC0491"/>
    <w:rsid w:val="00FD6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L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10DDEC"/>
  <w15:chartTrackingRefBased/>
  <w15:docId w15:val="{43230BE6-CBFA-4853-BA62-E6BC744F37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David"/>
        <w:sz w:val="24"/>
        <w:szCs w:val="24"/>
        <w:lang w:val="en-IL" w:eastAsia="en-US" w:bidi="ar-SA"/>
      </w:rPr>
    </w:rPrDefault>
    <w:pPrDefault>
      <w:pPr>
        <w:bidi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096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150BED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0BED"/>
  </w:style>
  <w:style w:type="paragraph" w:styleId="Footer">
    <w:name w:val="footer"/>
    <w:basedOn w:val="Normal"/>
    <w:link w:val="FooterChar"/>
    <w:uiPriority w:val="99"/>
    <w:unhideWhenUsed/>
    <w:rsid w:val="00150BED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0BED"/>
  </w:style>
  <w:style w:type="paragraph" w:styleId="ListParagraph">
    <w:name w:val="List Paragraph"/>
    <w:basedOn w:val="Normal"/>
    <w:uiPriority w:val="34"/>
    <w:qFormat/>
    <w:rsid w:val="00C26933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FA4540"/>
    <w:pPr>
      <w:bidi w:val="0"/>
      <w:spacing w:before="100" w:beforeAutospacing="1" w:after="100" w:afterAutospacing="1"/>
    </w:pPr>
    <w:rPr>
      <w:rFonts w:eastAsia="Times New Roman" w:cs="Times New Roman"/>
      <w:lang w:eastAsia="en-I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e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emf"/><Relationship Id="rId63" Type="http://schemas.openxmlformats.org/officeDocument/2006/relationships/image" Target="media/image29.emf"/><Relationship Id="rId68" Type="http://schemas.openxmlformats.org/officeDocument/2006/relationships/image" Target="media/image32.emf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e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emf"/><Relationship Id="rId53" Type="http://schemas.openxmlformats.org/officeDocument/2006/relationships/image" Target="media/image24.emf"/><Relationship Id="rId58" Type="http://schemas.openxmlformats.org/officeDocument/2006/relationships/oleObject" Target="embeddings/oleObject25.bin"/><Relationship Id="rId66" Type="http://schemas.openxmlformats.org/officeDocument/2006/relationships/image" Target="media/image31.emf"/><Relationship Id="rId74" Type="http://schemas.openxmlformats.org/officeDocument/2006/relationships/image" Target="media/image35.emf"/><Relationship Id="rId79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png"/><Relationship Id="rId19" Type="http://schemas.openxmlformats.org/officeDocument/2006/relationships/image" Target="media/image7.e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emf"/><Relationship Id="rId43" Type="http://schemas.openxmlformats.org/officeDocument/2006/relationships/image" Target="media/image19.e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7.bin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8" Type="http://schemas.openxmlformats.org/officeDocument/2006/relationships/image" Target="media/image1.emf"/><Relationship Id="rId51" Type="http://schemas.openxmlformats.org/officeDocument/2006/relationships/image" Target="media/image23.emf"/><Relationship Id="rId72" Type="http://schemas.openxmlformats.org/officeDocument/2006/relationships/image" Target="media/image34.emf"/><Relationship Id="rId80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emf"/><Relationship Id="rId67" Type="http://schemas.openxmlformats.org/officeDocument/2006/relationships/oleObject" Target="embeddings/oleObject28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emf"/><Relationship Id="rId54" Type="http://schemas.openxmlformats.org/officeDocument/2006/relationships/oleObject" Target="embeddings/oleObject23.bin"/><Relationship Id="rId62" Type="http://schemas.microsoft.com/office/2007/relationships/hdphoto" Target="media/hdphoto1.wdp"/><Relationship Id="rId70" Type="http://schemas.openxmlformats.org/officeDocument/2006/relationships/image" Target="media/image33.emf"/><Relationship Id="rId75" Type="http://schemas.openxmlformats.org/officeDocument/2006/relationships/oleObject" Target="embeddings/oleObject3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emf"/><Relationship Id="rId57" Type="http://schemas.openxmlformats.org/officeDocument/2006/relationships/image" Target="media/image26.emf"/><Relationship Id="rId10" Type="http://schemas.openxmlformats.org/officeDocument/2006/relationships/image" Target="media/image2.emf"/><Relationship Id="rId31" Type="http://schemas.openxmlformats.org/officeDocument/2006/relationships/image" Target="media/image13.e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png"/><Relationship Id="rId73" Type="http://schemas.openxmlformats.org/officeDocument/2006/relationships/oleObject" Target="embeddings/oleObject31.bin"/><Relationship Id="rId78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emf"/><Relationship Id="rId76" Type="http://schemas.openxmlformats.org/officeDocument/2006/relationships/image" Target="media/image36.emf"/><Relationship Id="rId7" Type="http://schemas.openxmlformats.org/officeDocument/2006/relationships/endnotes" Target="endnotes.xml"/><Relationship Id="rId71" Type="http://schemas.openxmlformats.org/officeDocument/2006/relationships/oleObject" Target="embeddings/oleObject30.bin"/><Relationship Id="rId2" Type="http://schemas.openxmlformats.org/officeDocument/2006/relationships/numbering" Target="numbering.xml"/><Relationship Id="rId29" Type="http://schemas.openxmlformats.org/officeDocument/2006/relationships/image" Target="media/image1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3867BF2-4D08-4D8A-BFE0-F9E9ED79E7C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8</TotalTime>
  <Pages>16</Pages>
  <Words>681</Words>
  <Characters>3885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isha Anan Hadj Yiehye</dc:creator>
  <cp:keywords/>
  <dc:description/>
  <cp:lastModifiedBy>Arisha Anan Hadj Yiehye</cp:lastModifiedBy>
  <cp:revision>147</cp:revision>
  <cp:lastPrinted>2023-02-09T11:21:00Z</cp:lastPrinted>
  <dcterms:created xsi:type="dcterms:W3CDTF">2022-12-30T04:33:00Z</dcterms:created>
  <dcterms:modified xsi:type="dcterms:W3CDTF">2023-02-09T11:21:00Z</dcterms:modified>
</cp:coreProperties>
</file>